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E6F2C" w:rsidRPr="00C2619C" w:rsidRDefault="005E6F2C" w:rsidP="005E6F2C">
      <w:pPr>
        <w:spacing w:after="0" w:line="240" w:lineRule="auto"/>
        <w:rPr>
          <w:rFonts w:ascii="Times New Roman" w:hAnsi="Times New Roman"/>
          <w:b/>
        </w:rPr>
      </w:pPr>
      <w:r w:rsidRPr="00C2619C">
        <w:rPr>
          <w:rFonts w:ascii="Times New Roman" w:hAnsi="Times New Roman"/>
          <w:b/>
        </w:rPr>
        <w:t xml:space="preserve">SEMESTER: </w:t>
      </w:r>
      <w:r w:rsidR="00C36B4E">
        <w:rPr>
          <w:rFonts w:ascii="Times New Roman" w:hAnsi="Times New Roman"/>
          <w:b/>
        </w:rPr>
        <w:t>WINTER</w:t>
      </w:r>
      <w:r>
        <w:rPr>
          <w:rFonts w:ascii="Times New Roman" w:hAnsi="Times New Roman"/>
          <w:b/>
        </w:rPr>
        <w:t xml:space="preserve">             </w:t>
      </w:r>
      <w:r w:rsidRPr="00C2619C">
        <w:rPr>
          <w:rFonts w:ascii="Times New Roman" w:hAnsi="Times New Roman"/>
          <w:b/>
        </w:rPr>
        <w:tab/>
      </w:r>
      <w:r w:rsidRPr="00C2619C">
        <w:rPr>
          <w:rFonts w:ascii="Times New Roman" w:hAnsi="Times New Roman"/>
          <w:b/>
        </w:rPr>
        <w:tab/>
      </w:r>
      <w:r w:rsidRPr="00C2619C">
        <w:rPr>
          <w:rFonts w:ascii="Times New Roman" w:hAnsi="Times New Roman"/>
          <w:b/>
        </w:rPr>
        <w:tab/>
      </w:r>
      <w:r w:rsidRPr="00C2619C">
        <w:rPr>
          <w:rFonts w:ascii="Times New Roman" w:hAnsi="Times New Roman"/>
          <w:b/>
        </w:rPr>
        <w:tab/>
      </w:r>
      <w:r w:rsidRPr="00C2619C">
        <w:rPr>
          <w:rFonts w:ascii="Times New Roman" w:hAnsi="Times New Roman"/>
          <w:b/>
        </w:rPr>
        <w:tab/>
        <w:t xml:space="preserve">                SESSION: 201</w:t>
      </w:r>
      <w:r w:rsidR="00860096">
        <w:rPr>
          <w:rFonts w:ascii="Times New Roman" w:hAnsi="Times New Roman"/>
          <w:b/>
        </w:rPr>
        <w:t>4</w:t>
      </w:r>
      <w:r w:rsidRPr="00C2619C">
        <w:rPr>
          <w:rFonts w:ascii="Times New Roman" w:hAnsi="Times New Roman"/>
          <w:b/>
        </w:rPr>
        <w:t>-</w:t>
      </w:r>
      <w:r>
        <w:rPr>
          <w:rFonts w:ascii="Times New Roman" w:hAnsi="Times New Roman"/>
          <w:b/>
        </w:rPr>
        <w:t>1</w:t>
      </w:r>
      <w:r w:rsidR="00860096">
        <w:rPr>
          <w:rFonts w:ascii="Times New Roman" w:hAnsi="Times New Roman"/>
          <w:b/>
        </w:rPr>
        <w:t>5</w:t>
      </w:r>
    </w:p>
    <w:p w:rsidR="005E6F2C" w:rsidRPr="00C2619C" w:rsidRDefault="005E6F2C" w:rsidP="005E6F2C">
      <w:pPr>
        <w:spacing w:after="0" w:line="240" w:lineRule="auto"/>
        <w:rPr>
          <w:rFonts w:ascii="Times New Roman" w:hAnsi="Times New Roman"/>
          <w:b/>
        </w:rPr>
      </w:pPr>
      <w:r w:rsidRPr="00C2619C">
        <w:rPr>
          <w:rFonts w:ascii="Times New Roman" w:hAnsi="Times New Roman"/>
          <w:b/>
        </w:rPr>
        <w:t xml:space="preserve">Examination: </w:t>
      </w:r>
      <w:proofErr w:type="spellStart"/>
      <w:r w:rsidR="006A58B4">
        <w:rPr>
          <w:rFonts w:ascii="Times New Roman" w:hAnsi="Times New Roman"/>
          <w:b/>
        </w:rPr>
        <w:t>M.Tech</w:t>
      </w:r>
      <w:proofErr w:type="spellEnd"/>
      <w:r w:rsidR="00860096">
        <w:rPr>
          <w:rFonts w:ascii="Times New Roman" w:hAnsi="Times New Roman"/>
          <w:b/>
        </w:rPr>
        <w:t xml:space="preserve"> </w:t>
      </w:r>
      <w:r w:rsidRPr="00C2619C">
        <w:rPr>
          <w:rFonts w:ascii="Times New Roman" w:hAnsi="Times New Roman"/>
          <w:b/>
        </w:rPr>
        <w:t>(C</w:t>
      </w:r>
      <w:r>
        <w:rPr>
          <w:rFonts w:ascii="Times New Roman" w:hAnsi="Times New Roman"/>
          <w:b/>
        </w:rPr>
        <w:t>SE</w:t>
      </w:r>
      <w:r w:rsidR="006A58B4">
        <w:rPr>
          <w:rFonts w:ascii="Times New Roman" w:hAnsi="Times New Roman"/>
          <w:b/>
        </w:rPr>
        <w:t>-IS</w:t>
      </w:r>
      <w:r w:rsidRPr="00C2619C">
        <w:rPr>
          <w:rFonts w:ascii="Times New Roman" w:hAnsi="Times New Roman"/>
          <w:b/>
        </w:rPr>
        <w:t>)</w:t>
      </w:r>
      <w:r w:rsidRPr="00C2619C">
        <w:rPr>
          <w:rFonts w:ascii="Times New Roman" w:hAnsi="Times New Roman"/>
          <w:b/>
        </w:rPr>
        <w:tab/>
      </w:r>
      <w:r w:rsidR="00860096">
        <w:rPr>
          <w:rFonts w:ascii="Times New Roman" w:hAnsi="Times New Roman"/>
          <w:b/>
        </w:rPr>
        <w:t xml:space="preserve">              </w:t>
      </w:r>
      <w:r w:rsidRPr="00C2619C">
        <w:rPr>
          <w:rFonts w:ascii="Times New Roman" w:hAnsi="Times New Roman"/>
          <w:b/>
        </w:rPr>
        <w:t xml:space="preserve">         Time: 03 Hours       </w:t>
      </w:r>
      <w:r>
        <w:rPr>
          <w:rFonts w:ascii="Times New Roman" w:hAnsi="Times New Roman"/>
          <w:b/>
        </w:rPr>
        <w:t xml:space="preserve">   </w:t>
      </w:r>
      <w:r w:rsidRPr="00C2619C">
        <w:rPr>
          <w:rFonts w:ascii="Times New Roman" w:hAnsi="Times New Roman"/>
          <w:b/>
        </w:rPr>
        <w:t xml:space="preserve"> </w:t>
      </w:r>
      <w:r w:rsidR="00860096">
        <w:rPr>
          <w:rFonts w:ascii="Times New Roman" w:hAnsi="Times New Roman"/>
          <w:b/>
        </w:rPr>
        <w:t xml:space="preserve">             </w:t>
      </w:r>
      <w:r w:rsidRPr="00C2619C">
        <w:rPr>
          <w:rFonts w:ascii="Times New Roman" w:hAnsi="Times New Roman"/>
          <w:b/>
        </w:rPr>
        <w:t>Max Marks: 100</w:t>
      </w:r>
    </w:p>
    <w:p w:rsidR="00EB30ED" w:rsidRDefault="005E6F2C" w:rsidP="00EB30ED">
      <w:pPr>
        <w:spacing w:after="0" w:line="240" w:lineRule="auto"/>
        <w:rPr>
          <w:rFonts w:ascii="Times New Roman" w:hAnsi="Times New Roman"/>
          <w:b/>
        </w:rPr>
      </w:pPr>
      <w:r w:rsidRPr="00C2619C">
        <w:rPr>
          <w:rFonts w:ascii="Times New Roman" w:hAnsi="Times New Roman"/>
          <w:b/>
        </w:rPr>
        <w:t xml:space="preserve">Subject: </w:t>
      </w:r>
      <w:r w:rsidR="00EB30ED" w:rsidRPr="00EB30ED">
        <w:rPr>
          <w:rFonts w:ascii="Times New Roman" w:hAnsi="Times New Roman"/>
          <w:b/>
        </w:rPr>
        <w:t>Information Theory &amp; Coding</w:t>
      </w:r>
      <w:r w:rsidR="00EB30ED">
        <w:rPr>
          <w:rFonts w:ascii="Times New Roman" w:hAnsi="Times New Roman"/>
          <w:b/>
        </w:rPr>
        <w:t xml:space="preserve"> (</w:t>
      </w:r>
      <w:r w:rsidR="00EB30ED" w:rsidRPr="00EB30ED">
        <w:rPr>
          <w:rFonts w:ascii="Times New Roman" w:hAnsi="Times New Roman"/>
          <w:b/>
        </w:rPr>
        <w:t>CSC52103</w:t>
      </w:r>
      <w:r w:rsidR="00EB30ED">
        <w:rPr>
          <w:rFonts w:ascii="Times New Roman" w:hAnsi="Times New Roman"/>
          <w:b/>
        </w:rPr>
        <w:t>)</w:t>
      </w:r>
    </w:p>
    <w:p w:rsidR="009F138E" w:rsidRDefault="005E6F2C" w:rsidP="009F138E">
      <w:pPr>
        <w:pStyle w:val="NormalWeb"/>
        <w:spacing w:beforeAutospacing="0" w:after="0"/>
        <w:jc w:val="both"/>
        <w:rPr>
          <w:rFonts w:ascii="Times New Roman" w:hAnsi="Times New Roman"/>
        </w:rPr>
      </w:pPr>
      <w:r w:rsidRPr="00C42523">
        <w:rPr>
          <w:rFonts w:ascii="Times New Roman" w:hAnsi="Times New Roman"/>
          <w:b/>
        </w:rPr>
        <w:t>Instruction</w:t>
      </w:r>
      <w:r>
        <w:rPr>
          <w:rFonts w:ascii="Times New Roman" w:hAnsi="Times New Roman"/>
          <w:b/>
        </w:rPr>
        <w:t>s</w:t>
      </w:r>
      <w:r w:rsidRPr="00C42523">
        <w:rPr>
          <w:rFonts w:ascii="Times New Roman" w:hAnsi="Times New Roman"/>
          <w:b/>
        </w:rPr>
        <w:t xml:space="preserve">: </w:t>
      </w:r>
      <w:r w:rsidR="009F138E">
        <w:rPr>
          <w:rFonts w:ascii="Times New Roman" w:hAnsi="Times New Roman"/>
          <w:b/>
        </w:rPr>
        <w:t xml:space="preserve"> </w:t>
      </w:r>
      <w:r w:rsidR="009F138E" w:rsidRPr="00C42523">
        <w:rPr>
          <w:rFonts w:ascii="Times New Roman" w:hAnsi="Times New Roman"/>
        </w:rPr>
        <w:t xml:space="preserve">Answer any </w:t>
      </w:r>
      <w:r w:rsidR="009F138E" w:rsidRPr="00C42523">
        <w:rPr>
          <w:rFonts w:ascii="Times New Roman" w:hAnsi="Times New Roman"/>
          <w:b/>
        </w:rPr>
        <w:t>FIVE</w:t>
      </w:r>
      <w:r w:rsidR="009F138E" w:rsidRPr="00C42523">
        <w:rPr>
          <w:rFonts w:ascii="Times New Roman" w:hAnsi="Times New Roman"/>
        </w:rPr>
        <w:t xml:space="preserve"> questions. </w:t>
      </w:r>
      <w:r w:rsidR="009F138E" w:rsidRPr="00620A10">
        <w:rPr>
          <w:rFonts w:ascii="Times New Roman" w:hAnsi="Times New Roman"/>
        </w:rPr>
        <w:t xml:space="preserve">Answer all parts of any Question at one place. </w:t>
      </w:r>
    </w:p>
    <w:p w:rsidR="009F138E" w:rsidRDefault="009F138E" w:rsidP="009F138E">
      <w:pPr>
        <w:pStyle w:val="NormalWeb"/>
        <w:spacing w:before="0" w:beforeAutospacing="0" w:after="0"/>
        <w:jc w:val="both"/>
      </w:pPr>
      <w:r>
        <w:rPr>
          <w:rFonts w:ascii="Times New Roman" w:hAnsi="Times New Roman" w:cs="Times New Roman"/>
        </w:rPr>
        <w:t>Assume suitable data wherever not provided.</w:t>
      </w:r>
      <w:r>
        <w:rPr>
          <w:rFonts w:ascii="Times New Roman" w:hAnsi="Times New Roman" w:cs="Times New Roman"/>
          <w:b/>
          <w:bCs/>
        </w:rPr>
        <w:t xml:space="preserve"> </w:t>
      </w:r>
    </w:p>
    <w:p w:rsidR="00802DCE" w:rsidRDefault="00802DCE" w:rsidP="00EB30ED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5E6F2C" w:rsidRDefault="005E6F2C" w:rsidP="005E6F2C">
      <w:pPr>
        <w:spacing w:after="0" w:line="240" w:lineRule="auto"/>
        <w:jc w:val="both"/>
        <w:rPr>
          <w:rFonts w:ascii="Times New Roman" w:hAnsi="Times New Roman"/>
          <w:b/>
        </w:rPr>
      </w:pPr>
    </w:p>
    <w:p w:rsidR="00802DCE" w:rsidRPr="00620A10" w:rsidRDefault="00802DCE" w:rsidP="005E6F2C">
      <w:pPr>
        <w:spacing w:after="0" w:line="240" w:lineRule="auto"/>
        <w:jc w:val="both"/>
        <w:rPr>
          <w:rFonts w:ascii="Times New Roman" w:hAnsi="Times New Roman"/>
          <w:b/>
        </w:rPr>
      </w:pPr>
    </w:p>
    <w:tbl>
      <w:tblPr>
        <w:tblW w:w="9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68"/>
        <w:gridCol w:w="450"/>
        <w:gridCol w:w="8280"/>
        <w:gridCol w:w="630"/>
      </w:tblGrid>
      <w:tr w:rsidR="005E6F2C" w:rsidRPr="006A58B4" w:rsidTr="00614F58">
        <w:tc>
          <w:tcPr>
            <w:tcW w:w="468" w:type="dxa"/>
            <w:vMerge w:val="restart"/>
          </w:tcPr>
          <w:p w:rsidR="005E6F2C" w:rsidRPr="006A58B4" w:rsidRDefault="005E6F2C" w:rsidP="001571E5">
            <w:pPr>
              <w:pStyle w:val="NoSpacing"/>
              <w:tabs>
                <w:tab w:val="left" w:pos="360"/>
              </w:tabs>
              <w:ind w:left="-9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A58B4">
              <w:rPr>
                <w:rFonts w:ascii="Times New Roman" w:hAnsi="Times New Roman"/>
                <w:b/>
                <w:sz w:val="24"/>
                <w:szCs w:val="24"/>
              </w:rPr>
              <w:t>1.</w:t>
            </w:r>
          </w:p>
        </w:tc>
        <w:tc>
          <w:tcPr>
            <w:tcW w:w="450" w:type="dxa"/>
          </w:tcPr>
          <w:p w:rsidR="005E6F2C" w:rsidRPr="006A58B4" w:rsidRDefault="005E6F2C" w:rsidP="001571E5">
            <w:pPr>
              <w:pStyle w:val="NoSpacing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A58B4">
              <w:rPr>
                <w:rFonts w:ascii="Times New Roman" w:hAnsi="Times New Roman"/>
                <w:b/>
                <w:sz w:val="24"/>
                <w:szCs w:val="24"/>
              </w:rPr>
              <w:t>a.</w:t>
            </w:r>
          </w:p>
        </w:tc>
        <w:tc>
          <w:tcPr>
            <w:tcW w:w="8280" w:type="dxa"/>
          </w:tcPr>
          <w:p w:rsidR="00715B5D" w:rsidRDefault="00715B5D" w:rsidP="005E479D">
            <w:pPr>
              <w:spacing w:after="0" w:line="240" w:lineRule="auto"/>
              <w:ind w:right="-18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Define Hamming distance and Hamming weight with examples.</w:t>
            </w:r>
            <w:r w:rsidR="00AD752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F85454">
              <w:rPr>
                <w:rFonts w:ascii="Times New Roman" w:hAnsi="Times New Roman"/>
                <w:sz w:val="24"/>
                <w:szCs w:val="24"/>
              </w:rPr>
              <w:t xml:space="preserve">State </w:t>
            </w:r>
            <w:r w:rsidR="00D4749E">
              <w:rPr>
                <w:rFonts w:ascii="Times New Roman" w:hAnsi="Times New Roman"/>
                <w:sz w:val="24"/>
                <w:szCs w:val="24"/>
              </w:rPr>
              <w:t>the Hamming distance deco</w:t>
            </w:r>
            <w:r w:rsidR="006C25EB">
              <w:rPr>
                <w:rFonts w:ascii="Times New Roman" w:hAnsi="Times New Roman"/>
                <w:sz w:val="24"/>
                <w:szCs w:val="24"/>
              </w:rPr>
              <w:t>ding rule</w:t>
            </w:r>
            <w:r w:rsidR="00F85454">
              <w:rPr>
                <w:rFonts w:ascii="Times New Roman" w:hAnsi="Times New Roman"/>
                <w:sz w:val="24"/>
                <w:szCs w:val="24"/>
              </w:rPr>
              <w:t xml:space="preserve">. </w:t>
            </w:r>
          </w:p>
          <w:p w:rsidR="005E479D" w:rsidRPr="006A58B4" w:rsidRDefault="005E479D" w:rsidP="005E479D">
            <w:pPr>
              <w:spacing w:after="0" w:line="240" w:lineRule="auto"/>
              <w:ind w:right="-18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0" w:type="dxa"/>
          </w:tcPr>
          <w:p w:rsidR="005E6F2C" w:rsidRPr="006A58B4" w:rsidRDefault="005E479D" w:rsidP="001571E5">
            <w:pPr>
              <w:pStyle w:val="NoSpacing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+</w:t>
            </w:r>
            <w:r w:rsidR="006465B4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</w:tr>
      <w:tr w:rsidR="00F85454" w:rsidRPr="006A58B4" w:rsidTr="00614F58">
        <w:tc>
          <w:tcPr>
            <w:tcW w:w="468" w:type="dxa"/>
            <w:vMerge/>
          </w:tcPr>
          <w:p w:rsidR="00F85454" w:rsidRPr="006A58B4" w:rsidRDefault="00F85454" w:rsidP="001571E5">
            <w:pPr>
              <w:pStyle w:val="NoSpacing"/>
              <w:tabs>
                <w:tab w:val="left" w:pos="360"/>
              </w:tabs>
              <w:ind w:left="-90"/>
              <w:jc w:val="center"/>
              <w:rPr>
                <w:rFonts w:ascii="Times New Roman" w:hAnsi="Times New Roman"/>
                <w:b/>
                <w:sz w:val="24"/>
                <w:szCs w:val="24"/>
                <w:u w:val="single"/>
              </w:rPr>
            </w:pPr>
          </w:p>
        </w:tc>
        <w:tc>
          <w:tcPr>
            <w:tcW w:w="450" w:type="dxa"/>
          </w:tcPr>
          <w:p w:rsidR="00F85454" w:rsidRPr="006A58B4" w:rsidRDefault="00F85454" w:rsidP="001571E5">
            <w:pPr>
              <w:pStyle w:val="NoSpacing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b.</w:t>
            </w:r>
          </w:p>
        </w:tc>
        <w:tc>
          <w:tcPr>
            <w:tcW w:w="8280" w:type="dxa"/>
          </w:tcPr>
          <w:p w:rsidR="00F85454" w:rsidRDefault="00F85454" w:rsidP="005E479D">
            <w:pPr>
              <w:spacing w:after="0" w:line="240" w:lineRule="auto"/>
              <w:ind w:right="-18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Consider the following (3,2) channel code:</w:t>
            </w:r>
          </w:p>
          <w:tbl>
            <w:tblPr>
              <w:tblStyle w:val="TableGrid"/>
              <w:tblW w:w="0" w:type="auto"/>
              <w:jc w:val="center"/>
              <w:tblLayout w:type="fixed"/>
              <w:tblLook w:val="04A0" w:firstRow="1" w:lastRow="0" w:firstColumn="1" w:lastColumn="0" w:noHBand="0" w:noVBand="1"/>
            </w:tblPr>
            <w:tblGrid>
              <w:gridCol w:w="2137"/>
              <w:gridCol w:w="2137"/>
            </w:tblGrid>
            <w:tr w:rsidR="00F85454" w:rsidTr="00F85454">
              <w:trPr>
                <w:trHeight w:val="290"/>
                <w:jc w:val="center"/>
              </w:trPr>
              <w:tc>
                <w:tcPr>
                  <w:tcW w:w="2137" w:type="dxa"/>
                </w:tcPr>
                <w:p w:rsidR="00F85454" w:rsidRPr="00F85454" w:rsidRDefault="00F85454" w:rsidP="00F85454">
                  <w:pPr>
                    <w:ind w:right="-18"/>
                    <w:jc w:val="center"/>
                    <w:rPr>
                      <w:rFonts w:ascii="Times New Roman" w:hAnsi="Times New Roman"/>
                      <w:b/>
                      <w:sz w:val="24"/>
                      <w:szCs w:val="24"/>
                    </w:rPr>
                  </w:pPr>
                  <w:r w:rsidRPr="00F85454">
                    <w:rPr>
                      <w:rFonts w:ascii="Times New Roman" w:hAnsi="Times New Roman"/>
                      <w:b/>
                      <w:sz w:val="24"/>
                      <w:szCs w:val="24"/>
                    </w:rPr>
                    <w:t>Message</w:t>
                  </w:r>
                </w:p>
              </w:tc>
              <w:tc>
                <w:tcPr>
                  <w:tcW w:w="2137" w:type="dxa"/>
                </w:tcPr>
                <w:p w:rsidR="00F85454" w:rsidRPr="00F85454" w:rsidRDefault="00F85454" w:rsidP="00F85454">
                  <w:pPr>
                    <w:ind w:right="-18"/>
                    <w:jc w:val="center"/>
                    <w:rPr>
                      <w:rFonts w:ascii="Times New Roman" w:hAnsi="Times New Roman"/>
                      <w:b/>
                      <w:sz w:val="24"/>
                      <w:szCs w:val="24"/>
                    </w:rPr>
                  </w:pPr>
                  <w:r w:rsidRPr="00F85454">
                    <w:rPr>
                      <w:rFonts w:ascii="Times New Roman" w:hAnsi="Times New Roman"/>
                      <w:b/>
                      <w:sz w:val="24"/>
                      <w:szCs w:val="24"/>
                    </w:rPr>
                    <w:t>Codeword</w:t>
                  </w:r>
                </w:p>
              </w:tc>
            </w:tr>
            <w:tr w:rsidR="00F85454" w:rsidTr="00F85454">
              <w:trPr>
                <w:trHeight w:val="290"/>
                <w:jc w:val="center"/>
              </w:trPr>
              <w:tc>
                <w:tcPr>
                  <w:tcW w:w="2137" w:type="dxa"/>
                </w:tcPr>
                <w:p w:rsidR="00F85454" w:rsidRDefault="00F85454" w:rsidP="00F85454">
                  <w:pPr>
                    <w:ind w:right="-18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00</w:t>
                  </w:r>
                </w:p>
              </w:tc>
              <w:tc>
                <w:tcPr>
                  <w:tcW w:w="2137" w:type="dxa"/>
                </w:tcPr>
                <w:p w:rsidR="00F85454" w:rsidRDefault="00F85454" w:rsidP="00F85454">
                  <w:pPr>
                    <w:ind w:right="-18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000</w:t>
                  </w:r>
                </w:p>
              </w:tc>
            </w:tr>
            <w:tr w:rsidR="00F85454" w:rsidTr="00F85454">
              <w:trPr>
                <w:trHeight w:val="290"/>
                <w:jc w:val="center"/>
              </w:trPr>
              <w:tc>
                <w:tcPr>
                  <w:tcW w:w="2137" w:type="dxa"/>
                </w:tcPr>
                <w:p w:rsidR="00F85454" w:rsidRDefault="00F85454" w:rsidP="00F85454">
                  <w:pPr>
                    <w:ind w:right="-18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01</w:t>
                  </w:r>
                </w:p>
              </w:tc>
              <w:tc>
                <w:tcPr>
                  <w:tcW w:w="2137" w:type="dxa"/>
                </w:tcPr>
                <w:p w:rsidR="00F85454" w:rsidRDefault="00F85454" w:rsidP="00F85454">
                  <w:pPr>
                    <w:ind w:right="-18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001</w:t>
                  </w:r>
                </w:p>
              </w:tc>
            </w:tr>
            <w:tr w:rsidR="00F85454" w:rsidTr="00F85454">
              <w:trPr>
                <w:trHeight w:val="290"/>
                <w:jc w:val="center"/>
              </w:trPr>
              <w:tc>
                <w:tcPr>
                  <w:tcW w:w="2137" w:type="dxa"/>
                </w:tcPr>
                <w:p w:rsidR="00F85454" w:rsidRDefault="00F85454" w:rsidP="00F85454">
                  <w:pPr>
                    <w:ind w:right="-18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10</w:t>
                  </w:r>
                </w:p>
              </w:tc>
              <w:tc>
                <w:tcPr>
                  <w:tcW w:w="2137" w:type="dxa"/>
                </w:tcPr>
                <w:p w:rsidR="00F85454" w:rsidRDefault="00F85454" w:rsidP="00F85454">
                  <w:pPr>
                    <w:ind w:right="-18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011</w:t>
                  </w:r>
                </w:p>
              </w:tc>
            </w:tr>
            <w:tr w:rsidR="00F85454" w:rsidTr="00F85454">
              <w:trPr>
                <w:trHeight w:val="290"/>
                <w:jc w:val="center"/>
              </w:trPr>
              <w:tc>
                <w:tcPr>
                  <w:tcW w:w="2137" w:type="dxa"/>
                </w:tcPr>
                <w:p w:rsidR="00F85454" w:rsidRDefault="00F85454" w:rsidP="00F85454">
                  <w:pPr>
                    <w:ind w:right="-18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11</w:t>
                  </w:r>
                </w:p>
              </w:tc>
              <w:tc>
                <w:tcPr>
                  <w:tcW w:w="2137" w:type="dxa"/>
                </w:tcPr>
                <w:p w:rsidR="00F85454" w:rsidRDefault="00F85454" w:rsidP="00F85454">
                  <w:pPr>
                    <w:ind w:right="-18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111</w:t>
                  </w:r>
                </w:p>
              </w:tc>
            </w:tr>
          </w:tbl>
          <w:p w:rsidR="00F85454" w:rsidRDefault="00CC5699" w:rsidP="00D36A31">
            <w:pPr>
              <w:spacing w:after="0" w:line="240" w:lineRule="auto"/>
              <w:ind w:right="-18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Suppose the erroneous received words are 010, 100, 101 and 110</w:t>
            </w:r>
            <w:r w:rsidR="00763A08">
              <w:rPr>
                <w:rFonts w:ascii="Times New Roman" w:hAnsi="Times New Roman"/>
                <w:sz w:val="24"/>
                <w:szCs w:val="24"/>
              </w:rPr>
              <w:t xml:space="preserve"> respectively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r w:rsidR="00D36A31">
              <w:rPr>
                <w:rFonts w:ascii="Times New Roman" w:hAnsi="Times New Roman"/>
                <w:sz w:val="24"/>
                <w:szCs w:val="24"/>
              </w:rPr>
              <w:t xml:space="preserve">Determine which received word(s) is/are possible to correct </w:t>
            </w:r>
            <w:r>
              <w:rPr>
                <w:rFonts w:ascii="Times New Roman" w:hAnsi="Times New Roman"/>
                <w:sz w:val="24"/>
                <w:szCs w:val="24"/>
              </w:rPr>
              <w:t>according to the Hamming distance decoding rule.</w:t>
            </w:r>
          </w:p>
        </w:tc>
        <w:tc>
          <w:tcPr>
            <w:tcW w:w="630" w:type="dxa"/>
          </w:tcPr>
          <w:p w:rsidR="00F85454" w:rsidRDefault="006465B4" w:rsidP="001571E5">
            <w:pPr>
              <w:pStyle w:val="NoSpacing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</w:tr>
      <w:tr w:rsidR="005E479D" w:rsidRPr="006A58B4" w:rsidTr="00614F58">
        <w:tc>
          <w:tcPr>
            <w:tcW w:w="468" w:type="dxa"/>
            <w:vMerge/>
          </w:tcPr>
          <w:p w:rsidR="005E479D" w:rsidRPr="006A58B4" w:rsidRDefault="005E479D" w:rsidP="001571E5">
            <w:pPr>
              <w:pStyle w:val="NoSpacing"/>
              <w:tabs>
                <w:tab w:val="left" w:pos="360"/>
              </w:tabs>
              <w:ind w:left="-90"/>
              <w:jc w:val="center"/>
              <w:rPr>
                <w:rFonts w:ascii="Times New Roman" w:hAnsi="Times New Roman"/>
                <w:b/>
                <w:sz w:val="24"/>
                <w:szCs w:val="24"/>
                <w:u w:val="single"/>
              </w:rPr>
            </w:pPr>
          </w:p>
        </w:tc>
        <w:tc>
          <w:tcPr>
            <w:tcW w:w="450" w:type="dxa"/>
          </w:tcPr>
          <w:p w:rsidR="005E479D" w:rsidRPr="006A58B4" w:rsidRDefault="00F85454" w:rsidP="001571E5">
            <w:pPr>
              <w:pStyle w:val="NoSpacing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c</w:t>
            </w:r>
            <w:r w:rsidR="005E479D">
              <w:rPr>
                <w:rFonts w:ascii="Times New Roman" w:hAnsi="Times New Roman"/>
                <w:b/>
                <w:sz w:val="24"/>
                <w:szCs w:val="24"/>
              </w:rPr>
              <w:t>.</w:t>
            </w:r>
          </w:p>
        </w:tc>
        <w:tc>
          <w:tcPr>
            <w:tcW w:w="8280" w:type="dxa"/>
          </w:tcPr>
          <w:p w:rsidR="005E479D" w:rsidRPr="00940CE2" w:rsidRDefault="00940CE2" w:rsidP="00940CE2">
            <w:pPr>
              <w:spacing w:after="0" w:line="240" w:lineRule="auto"/>
              <w:ind w:right="-18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40CE2">
              <w:rPr>
                <w:rFonts w:ascii="Times New Roman" w:hAnsi="Times New Roman"/>
                <w:sz w:val="24"/>
                <w:szCs w:val="24"/>
              </w:rPr>
              <w:t xml:space="preserve">Show that </w:t>
            </w:r>
            <w:r w:rsidRPr="00940CE2">
              <w:rPr>
                <w:rFonts w:ascii="Times New Roman" w:hAnsi="Times New Roman"/>
                <w:sz w:val="24"/>
                <w:szCs w:val="24"/>
              </w:rPr>
              <w:t xml:space="preserve">the entropy </w:t>
            </w:r>
            <w:r w:rsidRPr="00940CE2">
              <w:rPr>
                <w:rFonts w:ascii="Times New Roman" w:hAnsi="Times New Roman"/>
                <w:sz w:val="24"/>
                <w:szCs w:val="24"/>
              </w:rPr>
              <w:t xml:space="preserve">of a Gaussian distribution with mean </w:t>
            </w:r>
            <w:r w:rsidRPr="00940CE2">
              <w:rPr>
                <w:rFonts w:ascii="Symbol" w:hAnsi="Symbol"/>
                <w:i/>
                <w:sz w:val="24"/>
                <w:szCs w:val="24"/>
              </w:rPr>
              <w:t></w:t>
            </w:r>
            <w:r w:rsidRPr="00940CE2">
              <w:rPr>
                <w:rFonts w:ascii="Symbol" w:hAnsi="Symbol"/>
                <w:sz w:val="24"/>
                <w:szCs w:val="24"/>
              </w:rPr>
              <w:t></w:t>
            </w:r>
            <w:r w:rsidRPr="00940CE2">
              <w:rPr>
                <w:rFonts w:ascii="Times New Roman" w:hAnsi="Times New Roman"/>
                <w:sz w:val="24"/>
                <w:szCs w:val="24"/>
              </w:rPr>
              <w:t xml:space="preserve">and variance </w:t>
            </w:r>
            <w:r w:rsidRPr="00940CE2">
              <w:rPr>
                <w:rFonts w:ascii="Symbol" w:hAnsi="Symbol"/>
                <w:i/>
                <w:sz w:val="24"/>
                <w:szCs w:val="24"/>
              </w:rPr>
              <w:t></w:t>
            </w:r>
            <w:r w:rsidRPr="00940CE2">
              <w:rPr>
                <w:rFonts w:ascii="Symbol" w:hAnsi="Symbol"/>
                <w:i/>
                <w:sz w:val="24"/>
                <w:szCs w:val="24"/>
                <w:vertAlign w:val="superscript"/>
              </w:rPr>
              <w:t></w:t>
            </w:r>
            <w:r w:rsidRPr="00940CE2">
              <w:rPr>
                <w:rFonts w:ascii="Symbol" w:hAnsi="Symbol"/>
                <w:sz w:val="24"/>
                <w:szCs w:val="24"/>
              </w:rPr>
              <w:t></w:t>
            </w:r>
            <w:r w:rsidRPr="00940CE2">
              <w:rPr>
                <w:rFonts w:ascii="Times New Roman" w:hAnsi="Times New Roman"/>
                <w:sz w:val="24"/>
                <w:szCs w:val="24"/>
              </w:rPr>
              <w:t>is</w:t>
            </w:r>
            <w:r w:rsidRPr="00940CE2">
              <w:rPr>
                <w:rFonts w:ascii="Times New Roman" w:hAnsi="Times New Roman"/>
                <w:position w:val="-18"/>
                <w:sz w:val="24"/>
                <w:szCs w:val="24"/>
              </w:rPr>
              <w:object w:dxaOrig="1100" w:dyaOrig="4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8" type="#_x0000_t75" style="width:55.5pt;height:23.25pt" o:ole="">
                  <v:imagedata r:id="rId5" o:title=""/>
                </v:shape>
                <o:OLEObject Type="Embed" ProgID="Equation.DSMT4" ShapeID="_x0000_i1038" DrawAspect="Content" ObjectID="_1490000864" r:id="rId6"/>
              </w:object>
            </w:r>
            <w:proofErr w:type="spellStart"/>
            <w:r w:rsidRPr="00940CE2">
              <w:rPr>
                <w:rFonts w:ascii="Times New Roman" w:hAnsi="Times New Roman"/>
                <w:sz w:val="24"/>
                <w:szCs w:val="24"/>
              </w:rPr>
              <w:t>nats</w:t>
            </w:r>
            <w:proofErr w:type="spellEnd"/>
            <w:r w:rsidRPr="00940CE2">
              <w:rPr>
                <w:rFonts w:ascii="Times New Roman" w:hAnsi="Times New Roman"/>
                <w:sz w:val="24"/>
                <w:szCs w:val="24"/>
              </w:rPr>
              <w:t>.</w:t>
            </w:r>
            <w:bookmarkStart w:id="0" w:name="_GoBack"/>
            <w:bookmarkEnd w:id="0"/>
          </w:p>
        </w:tc>
        <w:tc>
          <w:tcPr>
            <w:tcW w:w="630" w:type="dxa"/>
          </w:tcPr>
          <w:p w:rsidR="005E479D" w:rsidRPr="006A58B4" w:rsidRDefault="005E479D" w:rsidP="001571E5">
            <w:pPr>
              <w:pStyle w:val="NoSpacing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5</w:t>
            </w:r>
          </w:p>
        </w:tc>
      </w:tr>
      <w:tr w:rsidR="005E479D" w:rsidRPr="006A58B4" w:rsidTr="00614F58">
        <w:tc>
          <w:tcPr>
            <w:tcW w:w="468" w:type="dxa"/>
            <w:vMerge/>
          </w:tcPr>
          <w:p w:rsidR="005E479D" w:rsidRPr="006A58B4" w:rsidRDefault="005E479D" w:rsidP="001571E5">
            <w:pPr>
              <w:pStyle w:val="NoSpacing"/>
              <w:tabs>
                <w:tab w:val="left" w:pos="360"/>
              </w:tabs>
              <w:ind w:left="-9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50" w:type="dxa"/>
          </w:tcPr>
          <w:p w:rsidR="005E479D" w:rsidRPr="006A58B4" w:rsidRDefault="00F85454" w:rsidP="001571E5">
            <w:pPr>
              <w:pStyle w:val="NoSpacing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d</w:t>
            </w:r>
            <w:r w:rsidR="005E479D" w:rsidRPr="006A58B4">
              <w:rPr>
                <w:rFonts w:ascii="Times New Roman" w:hAnsi="Times New Roman"/>
                <w:b/>
                <w:sz w:val="24"/>
                <w:szCs w:val="24"/>
              </w:rPr>
              <w:t>.</w:t>
            </w:r>
          </w:p>
        </w:tc>
        <w:tc>
          <w:tcPr>
            <w:tcW w:w="8280" w:type="dxa"/>
          </w:tcPr>
          <w:p w:rsidR="005E479D" w:rsidRDefault="005E479D" w:rsidP="00D9731C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Suppose </w:t>
            </w:r>
            <w:r w:rsidRPr="00871201">
              <w:rPr>
                <w:rFonts w:ascii="Times New Roman" w:hAnsi="Times New Roman"/>
                <w:i/>
                <w:color w:val="000000"/>
                <w:sz w:val="24"/>
                <w:szCs w:val="24"/>
              </w:rPr>
              <w:t>X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is a random variable that takes on values from </w:t>
            </w:r>
            <w:r w:rsidRPr="00871201">
              <w:rPr>
                <w:rFonts w:ascii="Times New Roman" w:hAnsi="Times New Roman"/>
                <w:i/>
                <w:color w:val="000000"/>
                <w:sz w:val="24"/>
                <w:szCs w:val="24"/>
              </w:rPr>
              <w:t>M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-letter alphabet with finite entropy</w:t>
            </w:r>
            <w:r w:rsidRPr="001073B9">
              <w:rPr>
                <w:rFonts w:ascii="Times New Roman" w:hAnsi="Times New Roman"/>
                <w:color w:val="000000"/>
                <w:position w:val="-14"/>
                <w:sz w:val="24"/>
                <w:szCs w:val="24"/>
              </w:rPr>
              <w:object w:dxaOrig="700" w:dyaOrig="400">
                <v:shape id="_x0000_i1025" type="#_x0000_t75" style="width:35.25pt;height:20.25pt" o:ole="">
                  <v:imagedata r:id="rId7" o:title=""/>
                </v:shape>
                <o:OLEObject Type="Embed" ProgID="Equation.DSMT4" ShapeID="_x0000_i1025" DrawAspect="Content" ObjectID="_1490000865" r:id="rId8"/>
              </w:objec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. Show that</w:t>
            </w:r>
            <w:r w:rsidRPr="001073B9">
              <w:rPr>
                <w:rFonts w:ascii="Times New Roman" w:hAnsi="Times New Roman"/>
                <w:color w:val="000000"/>
                <w:position w:val="-14"/>
                <w:sz w:val="24"/>
                <w:szCs w:val="24"/>
              </w:rPr>
              <w:object w:dxaOrig="2000" w:dyaOrig="400">
                <v:shape id="_x0000_i1026" type="#_x0000_t75" style="width:100.5pt;height:20.25pt" o:ole="">
                  <v:imagedata r:id="rId9" o:title=""/>
                </v:shape>
                <o:OLEObject Type="Embed" ProgID="Equation.DSMT4" ShapeID="_x0000_i1026" DrawAspect="Content" ObjectID="_1490000866" r:id="rId10"/>
              </w:objec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  <w:p w:rsidR="00802DCE" w:rsidRDefault="00802DCE" w:rsidP="00D9731C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630" w:type="dxa"/>
          </w:tcPr>
          <w:p w:rsidR="005E479D" w:rsidRPr="006A58B4" w:rsidRDefault="006465B4" w:rsidP="001571E5">
            <w:pPr>
              <w:pStyle w:val="NoSpacing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7</w:t>
            </w:r>
          </w:p>
        </w:tc>
      </w:tr>
      <w:tr w:rsidR="004B5530" w:rsidRPr="006A58B4" w:rsidTr="00614F58">
        <w:tc>
          <w:tcPr>
            <w:tcW w:w="468" w:type="dxa"/>
            <w:vMerge w:val="restart"/>
          </w:tcPr>
          <w:p w:rsidR="004B5530" w:rsidRPr="006A58B4" w:rsidRDefault="004B5530" w:rsidP="001571E5">
            <w:pPr>
              <w:pStyle w:val="NoSpacing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A58B4">
              <w:rPr>
                <w:rFonts w:ascii="Times New Roman" w:hAnsi="Times New Roman"/>
                <w:b/>
                <w:sz w:val="24"/>
                <w:szCs w:val="24"/>
              </w:rPr>
              <w:t>2.</w:t>
            </w:r>
          </w:p>
        </w:tc>
        <w:tc>
          <w:tcPr>
            <w:tcW w:w="450" w:type="dxa"/>
          </w:tcPr>
          <w:p w:rsidR="004B5530" w:rsidRPr="006A58B4" w:rsidRDefault="004B5530" w:rsidP="001571E5">
            <w:pPr>
              <w:pStyle w:val="NoSpacing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A58B4">
              <w:rPr>
                <w:rFonts w:ascii="Times New Roman" w:hAnsi="Times New Roman"/>
                <w:b/>
                <w:sz w:val="24"/>
                <w:szCs w:val="24"/>
              </w:rPr>
              <w:t>a.</w:t>
            </w:r>
          </w:p>
        </w:tc>
        <w:tc>
          <w:tcPr>
            <w:tcW w:w="8280" w:type="dxa"/>
          </w:tcPr>
          <w:p w:rsidR="004B5530" w:rsidRDefault="004B5530" w:rsidP="00D9731C">
            <w:pPr>
              <w:pStyle w:val="NoSpacing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Encode the following sequence using the LZ77 algorithm: </w:t>
            </w:r>
            <w:proofErr w:type="spellStart"/>
            <w:r w:rsidRPr="00871201">
              <w:rPr>
                <w:rFonts w:ascii="Times New Roman" w:hAnsi="Times New Roman"/>
                <w:b/>
                <w:i/>
                <w:sz w:val="24"/>
                <w:szCs w:val="24"/>
              </w:rPr>
              <w:t>cabracadabrar</w:t>
            </w:r>
            <w:proofErr w:type="spellEnd"/>
          </w:p>
          <w:p w:rsidR="004B5530" w:rsidRDefault="004B5530" w:rsidP="004B5530">
            <w:pPr>
              <w:pStyle w:val="NoSpacing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Assume you have a window size of </w:t>
            </w:r>
            <w:r w:rsidRPr="00130FC2">
              <w:rPr>
                <w:rFonts w:ascii="Times New Roman" w:hAnsi="Times New Roman"/>
                <w:b/>
                <w:i/>
                <w:sz w:val="24"/>
                <w:szCs w:val="24"/>
              </w:rPr>
              <w:t>13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with a look-ahead buffer of size </w:t>
            </w:r>
            <w:r w:rsidRPr="00130FC2">
              <w:rPr>
                <w:rFonts w:ascii="Times New Roman" w:hAnsi="Times New Roman"/>
                <w:b/>
                <w:i/>
                <w:sz w:val="24"/>
                <w:szCs w:val="24"/>
              </w:rPr>
              <w:t>6</w:t>
            </w:r>
            <w:r>
              <w:rPr>
                <w:rFonts w:ascii="Times New Roman" w:hAnsi="Times New Roman"/>
                <w:sz w:val="24"/>
                <w:szCs w:val="24"/>
              </w:rPr>
              <w:t>. Also decode the encoded message to make sure that you have obtained the correct sequence. Write down the merits and demerits of LZ77 algorithm over LZ78 algorithm.</w:t>
            </w:r>
          </w:p>
          <w:p w:rsidR="00802DCE" w:rsidRPr="00871201" w:rsidRDefault="00802DCE" w:rsidP="004B5530">
            <w:pPr>
              <w:pStyle w:val="NoSpacing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0" w:type="dxa"/>
          </w:tcPr>
          <w:p w:rsidR="004B5530" w:rsidRPr="006A58B4" w:rsidRDefault="004B5530" w:rsidP="001571E5">
            <w:pPr>
              <w:pStyle w:val="NoSpacing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5+3+3</w:t>
            </w:r>
          </w:p>
        </w:tc>
      </w:tr>
      <w:tr w:rsidR="004B5530" w:rsidRPr="006A58B4" w:rsidTr="00614F58">
        <w:tc>
          <w:tcPr>
            <w:tcW w:w="468" w:type="dxa"/>
            <w:vMerge/>
          </w:tcPr>
          <w:p w:rsidR="004B5530" w:rsidRPr="006A58B4" w:rsidRDefault="004B5530" w:rsidP="001571E5">
            <w:pPr>
              <w:pStyle w:val="NoSpacing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50" w:type="dxa"/>
          </w:tcPr>
          <w:p w:rsidR="004B5530" w:rsidRPr="006A58B4" w:rsidRDefault="004B5530" w:rsidP="001571E5">
            <w:pPr>
              <w:pStyle w:val="NoSpacing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A58B4">
              <w:rPr>
                <w:rFonts w:ascii="Times New Roman" w:hAnsi="Times New Roman"/>
                <w:b/>
                <w:sz w:val="24"/>
                <w:szCs w:val="24"/>
              </w:rPr>
              <w:t>b.</w:t>
            </w:r>
          </w:p>
        </w:tc>
        <w:tc>
          <w:tcPr>
            <w:tcW w:w="8280" w:type="dxa"/>
          </w:tcPr>
          <w:p w:rsidR="004B5530" w:rsidRDefault="00471EF7" w:rsidP="006A627E">
            <w:pPr>
              <w:pStyle w:val="NoSpacing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8242F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Wh</w: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ich</w:t>
            </w:r>
            <w:r w:rsidRPr="008242F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features causes video compression quite different from still image compression? Describe </w: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the Three-Step Search (3SS) </w:t>
            </w:r>
            <w:r w:rsidRPr="008242F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f</w: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ast motion estimation algorithm</w:t>
            </w:r>
            <w:r w:rsidRPr="008242F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with </w: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a </w:t>
            </w:r>
            <w:r w:rsidRPr="008242F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suitable example. Also explain in what extent it reduces the overall processing cost compares to the full search mechanism. </w:t>
            </w:r>
          </w:p>
          <w:p w:rsidR="00802DCE" w:rsidRPr="00763A08" w:rsidRDefault="00802DCE" w:rsidP="006A627E">
            <w:pPr>
              <w:pStyle w:val="NoSpacing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30" w:type="dxa"/>
          </w:tcPr>
          <w:p w:rsidR="004B5530" w:rsidRPr="006A58B4" w:rsidRDefault="00614F58" w:rsidP="00614F58">
            <w:pPr>
              <w:pStyle w:val="NoSpacing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  <w:r w:rsidR="00471EF7">
              <w:rPr>
                <w:rFonts w:ascii="Times New Roman" w:hAnsi="Times New Roman"/>
                <w:b/>
                <w:sz w:val="24"/>
                <w:szCs w:val="24"/>
              </w:rPr>
              <w:t>+5+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</w:tr>
      <w:tr w:rsidR="004B5530" w:rsidRPr="006A58B4" w:rsidTr="00614F58">
        <w:trPr>
          <w:trHeight w:val="287"/>
        </w:trPr>
        <w:tc>
          <w:tcPr>
            <w:tcW w:w="468" w:type="dxa"/>
            <w:vMerge w:val="restart"/>
          </w:tcPr>
          <w:p w:rsidR="004B5530" w:rsidRPr="006A58B4" w:rsidRDefault="004B5530" w:rsidP="001571E5">
            <w:pPr>
              <w:pStyle w:val="NoSpacing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A58B4">
              <w:rPr>
                <w:rFonts w:ascii="Times New Roman" w:hAnsi="Times New Roman"/>
                <w:b/>
                <w:sz w:val="24"/>
                <w:szCs w:val="24"/>
              </w:rPr>
              <w:t>3.</w:t>
            </w:r>
          </w:p>
        </w:tc>
        <w:tc>
          <w:tcPr>
            <w:tcW w:w="450" w:type="dxa"/>
          </w:tcPr>
          <w:p w:rsidR="004B5530" w:rsidRPr="006A58B4" w:rsidRDefault="004B5530" w:rsidP="001571E5">
            <w:pPr>
              <w:pStyle w:val="NoSpacing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A58B4">
              <w:rPr>
                <w:rFonts w:ascii="Times New Roman" w:hAnsi="Times New Roman"/>
                <w:b/>
                <w:sz w:val="24"/>
                <w:szCs w:val="24"/>
              </w:rPr>
              <w:t>a.</w:t>
            </w:r>
          </w:p>
        </w:tc>
        <w:tc>
          <w:tcPr>
            <w:tcW w:w="8280" w:type="dxa"/>
          </w:tcPr>
          <w:p w:rsidR="00802DCE" w:rsidRDefault="00707F03" w:rsidP="00707F03">
            <w:pPr>
              <w:pStyle w:val="NoSpacing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Suppose a</w:t>
            </w:r>
            <w:r w:rsidR="00EB6B20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binary channel correctly transmits a 0 (as a 0) twice as many times as transmitting it incorrectly (as a 1</w: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) and</w:t>
            </w:r>
            <w:r w:rsidR="00EB6B20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correctly transmits a 1 (as a 1) three times more often than transmitting it incorrectly (as a 0).</w: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The input to the channel can be assumed </w:t>
            </w:r>
            <w:proofErr w:type="spellStart"/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equiprobable</w:t>
            </w:r>
            <w:proofErr w:type="spellEnd"/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  <w:r w:rsidR="004B24B6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</w:t>
            </w:r>
          </w:p>
          <w:p w:rsidR="00802DCE" w:rsidRDefault="00802DCE" w:rsidP="00707F03">
            <w:pPr>
              <w:pStyle w:val="NoSpacing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  <w:p w:rsidR="004B24B6" w:rsidRDefault="004B24B6" w:rsidP="00707F03">
            <w:pPr>
              <w:pStyle w:val="NoSpacing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Find the following:</w:t>
            </w:r>
          </w:p>
          <w:p w:rsidR="00707F03" w:rsidRDefault="00707F03" w:rsidP="00707F03">
            <w:pPr>
              <w:pStyle w:val="NoSpacing"/>
              <w:numPr>
                <w:ilvl w:val="0"/>
                <w:numId w:val="3"/>
              </w:numPr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What is the channel matrix? Sketch the channel.</w:t>
            </w:r>
          </w:p>
          <w:p w:rsidR="00707F03" w:rsidRDefault="00707F03" w:rsidP="00707F03">
            <w:pPr>
              <w:pStyle w:val="NoSpacing"/>
              <w:numPr>
                <w:ilvl w:val="0"/>
                <w:numId w:val="3"/>
              </w:numPr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Calculate the output probabilities.</w:t>
            </w:r>
          </w:p>
          <w:p w:rsidR="00802DCE" w:rsidRDefault="00802DCE" w:rsidP="007F0242">
            <w:pPr>
              <w:pStyle w:val="NoSpacing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  <w:p w:rsidR="007F0242" w:rsidRPr="006A58B4" w:rsidRDefault="007F0242" w:rsidP="007F0242">
            <w:pPr>
              <w:pStyle w:val="NoSpacing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30" w:type="dxa"/>
          </w:tcPr>
          <w:p w:rsidR="004B5530" w:rsidRPr="006A58B4" w:rsidRDefault="00707F03" w:rsidP="001571E5">
            <w:pPr>
              <w:pStyle w:val="NoSpacing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+1+3</w:t>
            </w:r>
          </w:p>
        </w:tc>
      </w:tr>
      <w:tr w:rsidR="004B5530" w:rsidRPr="006A58B4" w:rsidTr="00162BEC">
        <w:trPr>
          <w:trHeight w:val="2420"/>
        </w:trPr>
        <w:tc>
          <w:tcPr>
            <w:tcW w:w="468" w:type="dxa"/>
            <w:vMerge/>
          </w:tcPr>
          <w:p w:rsidR="004B5530" w:rsidRPr="006A58B4" w:rsidRDefault="004B5530" w:rsidP="001571E5">
            <w:pPr>
              <w:pStyle w:val="NoSpacing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50" w:type="dxa"/>
          </w:tcPr>
          <w:p w:rsidR="004B5530" w:rsidRPr="006A58B4" w:rsidRDefault="004B5530" w:rsidP="001571E5">
            <w:pPr>
              <w:pStyle w:val="NoSpacing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A58B4">
              <w:rPr>
                <w:rFonts w:ascii="Times New Roman" w:hAnsi="Times New Roman"/>
                <w:b/>
                <w:sz w:val="24"/>
                <w:szCs w:val="24"/>
              </w:rPr>
              <w:t>b.</w:t>
            </w:r>
          </w:p>
        </w:tc>
        <w:tc>
          <w:tcPr>
            <w:tcW w:w="8280" w:type="dxa"/>
          </w:tcPr>
          <w:p w:rsidR="004B5530" w:rsidRDefault="004B5530" w:rsidP="0081674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Define channel capacity. </w:t>
            </w:r>
            <w:r w:rsidRPr="00816741">
              <w:rPr>
                <w:rFonts w:ascii="Times New Roman" w:hAnsi="Times New Roman"/>
                <w:sz w:val="24"/>
                <w:szCs w:val="24"/>
              </w:rPr>
              <w:t xml:space="preserve">Determine the channel capacity of the channel as shown below where each input symbol is </w:t>
            </w:r>
            <w:proofErr w:type="spellStart"/>
            <w:r w:rsidR="00C9050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equiprobable</w:t>
            </w:r>
            <w:proofErr w:type="spellEnd"/>
            <w:r w:rsidR="00C9050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  <w:p w:rsidR="004B5530" w:rsidRPr="005119CF" w:rsidRDefault="00162BEC" w:rsidP="007F02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object w:dxaOrig="4095" w:dyaOrig="2040">
                <v:shape id="_x0000_i1027" type="#_x0000_t75" style="width:196.5pt;height:98.25pt" o:ole="">
                  <v:imagedata r:id="rId11" o:title=""/>
                </v:shape>
                <o:OLEObject Type="Embed" ProgID="PBrush" ShapeID="_x0000_i1027" DrawAspect="Content" ObjectID="_1490000867" r:id="rId12"/>
              </w:object>
            </w:r>
          </w:p>
        </w:tc>
        <w:tc>
          <w:tcPr>
            <w:tcW w:w="630" w:type="dxa"/>
          </w:tcPr>
          <w:p w:rsidR="004B5530" w:rsidRPr="006A58B4" w:rsidRDefault="00707F03" w:rsidP="001571E5">
            <w:pPr>
              <w:pStyle w:val="NoSpacing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+</w:t>
            </w:r>
            <w:r w:rsidR="004B5530">
              <w:rPr>
                <w:rFonts w:ascii="Times New Roman" w:hAnsi="Times New Roman"/>
                <w:b/>
                <w:sz w:val="24"/>
                <w:szCs w:val="24"/>
              </w:rPr>
              <w:t>5</w:t>
            </w:r>
          </w:p>
        </w:tc>
      </w:tr>
      <w:tr w:rsidR="00A533CB" w:rsidRPr="006A58B4" w:rsidTr="00614F58">
        <w:trPr>
          <w:trHeight w:val="350"/>
        </w:trPr>
        <w:tc>
          <w:tcPr>
            <w:tcW w:w="468" w:type="dxa"/>
            <w:vMerge/>
          </w:tcPr>
          <w:p w:rsidR="00A533CB" w:rsidRPr="006A58B4" w:rsidRDefault="00A533CB" w:rsidP="001571E5">
            <w:pPr>
              <w:pStyle w:val="NoSpacing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50" w:type="dxa"/>
          </w:tcPr>
          <w:p w:rsidR="00A533CB" w:rsidRPr="006A58B4" w:rsidRDefault="00A533CB" w:rsidP="001571E5">
            <w:pPr>
              <w:pStyle w:val="NoSpacing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A58B4">
              <w:rPr>
                <w:rFonts w:ascii="Times New Roman" w:hAnsi="Times New Roman"/>
                <w:b/>
                <w:sz w:val="24"/>
                <w:szCs w:val="24"/>
              </w:rPr>
              <w:t>c.</w:t>
            </w:r>
          </w:p>
        </w:tc>
        <w:tc>
          <w:tcPr>
            <w:tcW w:w="8280" w:type="dxa"/>
          </w:tcPr>
          <w:p w:rsidR="00A533CB" w:rsidRPr="00A533CB" w:rsidRDefault="00A533CB" w:rsidP="00D9731C">
            <w:pPr>
              <w:pStyle w:val="NoSpacing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A533C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Explain the importance of Shannon limit. </w:t>
            </w:r>
            <w:r w:rsidRPr="00A533CB">
              <w:rPr>
                <w:rFonts w:ascii="Times New Roman" w:hAnsi="Times New Roman"/>
                <w:sz w:val="24"/>
                <w:szCs w:val="24"/>
              </w:rPr>
              <w:t xml:space="preserve">For a continuous channel show that the channel capacity is </w:t>
            </w:r>
            <w:r w:rsidRPr="00A533CB">
              <w:rPr>
                <w:rFonts w:ascii="Times New Roman" w:hAnsi="Times New Roman"/>
                <w:position w:val="-28"/>
                <w:sz w:val="24"/>
                <w:szCs w:val="24"/>
              </w:rPr>
              <w:object w:dxaOrig="900" w:dyaOrig="639">
                <v:shape id="_x0000_i1028" type="#_x0000_t75" style="width:45pt;height:31.5pt" o:ole="">
                  <v:imagedata r:id="rId13" o:title=""/>
                </v:shape>
                <o:OLEObject Type="Embed" ProgID="Equation.DSMT4" ShapeID="_x0000_i1028" DrawAspect="Content" ObjectID="_1490000868" r:id="rId14"/>
              </w:object>
            </w:r>
            <w:r w:rsidRPr="00A533CB">
              <w:rPr>
                <w:rFonts w:ascii="Times New Roman" w:hAnsi="Times New Roman"/>
                <w:sz w:val="24"/>
                <w:szCs w:val="24"/>
              </w:rPr>
              <w:t xml:space="preserve">when bandwidth approaches infinity, where </w:t>
            </w:r>
            <w:r w:rsidRPr="00A533CB">
              <w:rPr>
                <w:rFonts w:ascii="Times New Roman" w:hAnsi="Times New Roman"/>
                <w:i/>
                <w:sz w:val="24"/>
                <w:szCs w:val="24"/>
              </w:rPr>
              <w:t>P</w:t>
            </w:r>
            <w:r w:rsidRPr="00A533CB">
              <w:rPr>
                <w:rFonts w:ascii="Times New Roman" w:hAnsi="Times New Roman"/>
                <w:sz w:val="24"/>
                <w:szCs w:val="24"/>
              </w:rPr>
              <w:t xml:space="preserve"> is average signal power and </w:t>
            </w:r>
            <w:r w:rsidRPr="00A533CB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 w:rsidRPr="00A533CB">
              <w:rPr>
                <w:rFonts w:ascii="Times New Roman" w:hAnsi="Times New Roman"/>
                <w:i/>
                <w:sz w:val="24"/>
                <w:szCs w:val="24"/>
                <w:vertAlign w:val="subscript"/>
              </w:rPr>
              <w:t>0</w:t>
            </w:r>
            <w:r w:rsidRPr="00A533CB">
              <w:rPr>
                <w:rFonts w:ascii="Times New Roman" w:hAnsi="Times New Roman"/>
                <w:sz w:val="24"/>
                <w:szCs w:val="24"/>
              </w:rPr>
              <w:t xml:space="preserve"> is power density spectral of noise.</w:t>
            </w:r>
          </w:p>
        </w:tc>
        <w:tc>
          <w:tcPr>
            <w:tcW w:w="630" w:type="dxa"/>
          </w:tcPr>
          <w:p w:rsidR="00A533CB" w:rsidRPr="006A58B4" w:rsidRDefault="00A533CB" w:rsidP="001571E5">
            <w:pPr>
              <w:pStyle w:val="NoSpacing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+6</w:t>
            </w:r>
          </w:p>
        </w:tc>
      </w:tr>
      <w:tr w:rsidR="00A533CB" w:rsidRPr="006A58B4" w:rsidTr="00614F58">
        <w:tc>
          <w:tcPr>
            <w:tcW w:w="468" w:type="dxa"/>
            <w:vMerge w:val="restart"/>
          </w:tcPr>
          <w:p w:rsidR="00A533CB" w:rsidRPr="006A58B4" w:rsidRDefault="00A533CB" w:rsidP="001571E5">
            <w:pPr>
              <w:pStyle w:val="NoSpacing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A58B4">
              <w:rPr>
                <w:rFonts w:ascii="Times New Roman" w:hAnsi="Times New Roman"/>
                <w:b/>
                <w:sz w:val="24"/>
                <w:szCs w:val="24"/>
              </w:rPr>
              <w:t>4.</w:t>
            </w:r>
          </w:p>
        </w:tc>
        <w:tc>
          <w:tcPr>
            <w:tcW w:w="450" w:type="dxa"/>
          </w:tcPr>
          <w:p w:rsidR="00A533CB" w:rsidRPr="006A58B4" w:rsidRDefault="00A533CB" w:rsidP="001571E5">
            <w:pPr>
              <w:pStyle w:val="NoSpacing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A58B4">
              <w:rPr>
                <w:rFonts w:ascii="Times New Roman" w:hAnsi="Times New Roman"/>
                <w:b/>
                <w:sz w:val="24"/>
                <w:szCs w:val="24"/>
              </w:rPr>
              <w:t>a.</w:t>
            </w:r>
          </w:p>
        </w:tc>
        <w:tc>
          <w:tcPr>
            <w:tcW w:w="8280" w:type="dxa"/>
          </w:tcPr>
          <w:p w:rsidR="00A533CB" w:rsidRPr="006A58B4" w:rsidRDefault="00FD1036" w:rsidP="00FD1036">
            <w:pPr>
              <w:spacing w:after="0" w:line="240" w:lineRule="auto"/>
              <w:ind w:right="-18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D36A31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Show</w:t>
            </w:r>
            <w:r w:rsidRPr="00D36A31">
              <w:rPr>
                <w:rFonts w:ascii="Times New Roman" w:eastAsiaTheme="minorHAnsi" w:hAnsi="Times New Roman"/>
                <w:color w:val="000000" w:themeColor="text1"/>
                <w:sz w:val="24"/>
                <w:szCs w:val="24"/>
              </w:rPr>
              <w:t xml:space="preserve"> that a block code corrects </w:t>
            </w:r>
            <w:proofErr w:type="spellStart"/>
            <w:r w:rsidRPr="00D36A31">
              <w:rPr>
                <w:rFonts w:ascii="Times New Roman" w:eastAsiaTheme="minorHAnsi" w:hAnsi="Times New Roman"/>
                <w:color w:val="000000" w:themeColor="text1"/>
                <w:sz w:val="24"/>
                <w:szCs w:val="24"/>
              </w:rPr>
              <w:t>upto</w:t>
            </w:r>
            <w:proofErr w:type="spellEnd"/>
            <w:r w:rsidRPr="00D36A31">
              <w:rPr>
                <w:rFonts w:ascii="Times New Roman" w:eastAsiaTheme="minorHAnsi" w:hAnsi="Times New Roman"/>
                <w:color w:val="000000" w:themeColor="text1"/>
                <w:sz w:val="24"/>
                <w:szCs w:val="24"/>
              </w:rPr>
              <w:t xml:space="preserve"> </w:t>
            </w:r>
            <w:r w:rsidRPr="00D36A31">
              <w:rPr>
                <w:rFonts w:ascii="Times New Roman" w:eastAsiaTheme="minorHAnsi" w:hAnsi="Times New Roman"/>
                <w:i/>
                <w:color w:val="000000" w:themeColor="text1"/>
                <w:sz w:val="24"/>
                <w:szCs w:val="24"/>
              </w:rPr>
              <w:t>t</w:t>
            </w:r>
            <w:r w:rsidRPr="00D36A31">
              <w:rPr>
                <w:rFonts w:ascii="Times New Roman" w:eastAsiaTheme="minorHAnsi" w:hAnsi="Times New Roman"/>
                <w:color w:val="000000" w:themeColor="text1"/>
                <w:sz w:val="24"/>
                <w:szCs w:val="24"/>
              </w:rPr>
              <w:t xml:space="preserve"> errors </w:t>
            </w:r>
            <w:proofErr w:type="spellStart"/>
            <w:r w:rsidRPr="00D36A31">
              <w:rPr>
                <w:rFonts w:ascii="Times New Roman" w:eastAsiaTheme="minorHAnsi" w:hAnsi="Times New Roman"/>
                <w:color w:val="000000" w:themeColor="text1"/>
                <w:sz w:val="24"/>
                <w:szCs w:val="24"/>
              </w:rPr>
              <w:t>iff</w:t>
            </w:r>
            <w:proofErr w:type="spellEnd"/>
            <w:r w:rsidRPr="00D36A31">
              <w:rPr>
                <w:rFonts w:ascii="Times New Roman" w:eastAsiaTheme="minorHAnsi" w:hAnsi="Times New Roman"/>
                <w:color w:val="000000" w:themeColor="text1"/>
                <w:sz w:val="24"/>
                <w:szCs w:val="24"/>
              </w:rPr>
              <w:t xml:space="preserve"> its minimum distance is greater than </w:t>
            </w:r>
            <w:r w:rsidRPr="00D36A31">
              <w:rPr>
                <w:rFonts w:ascii="Times New Roman" w:eastAsiaTheme="minorHAnsi" w:hAnsi="Times New Roman"/>
                <w:i/>
                <w:color w:val="000000" w:themeColor="text1"/>
                <w:sz w:val="24"/>
                <w:szCs w:val="24"/>
              </w:rPr>
              <w:t>2t</w:t>
            </w:r>
            <w:r w:rsidRPr="00D36A31">
              <w:rPr>
                <w:rFonts w:ascii="Times New Roman" w:eastAsiaTheme="minorHAnsi" w:hAnsi="Times New Roman"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630" w:type="dxa"/>
          </w:tcPr>
          <w:p w:rsidR="00A533CB" w:rsidRPr="006A58B4" w:rsidRDefault="00FD1036" w:rsidP="001571E5">
            <w:pPr>
              <w:pStyle w:val="NoSpacing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5</w:t>
            </w:r>
          </w:p>
        </w:tc>
      </w:tr>
      <w:tr w:rsidR="00C63C98" w:rsidRPr="006A58B4" w:rsidTr="00614F58">
        <w:tc>
          <w:tcPr>
            <w:tcW w:w="468" w:type="dxa"/>
            <w:vMerge/>
          </w:tcPr>
          <w:p w:rsidR="00C63C98" w:rsidRPr="006A58B4" w:rsidRDefault="00C63C98" w:rsidP="001571E5">
            <w:pPr>
              <w:pStyle w:val="NoSpacing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50" w:type="dxa"/>
          </w:tcPr>
          <w:p w:rsidR="00C63C98" w:rsidRPr="006A58B4" w:rsidRDefault="00C63C98" w:rsidP="001571E5">
            <w:pPr>
              <w:pStyle w:val="NoSpacing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A58B4">
              <w:rPr>
                <w:rFonts w:ascii="Times New Roman" w:hAnsi="Times New Roman"/>
                <w:b/>
                <w:sz w:val="24"/>
                <w:szCs w:val="24"/>
              </w:rPr>
              <w:t>b.</w:t>
            </w:r>
          </w:p>
        </w:tc>
        <w:tc>
          <w:tcPr>
            <w:tcW w:w="8280" w:type="dxa"/>
          </w:tcPr>
          <w:p w:rsidR="00FD1036" w:rsidRDefault="00FD1036" w:rsidP="00D9731C">
            <w:pPr>
              <w:pStyle w:val="NoSpacing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State the properties for a linear block code.</w:t>
            </w:r>
          </w:p>
          <w:p w:rsidR="00C63C98" w:rsidRDefault="004B24B6" w:rsidP="00D9731C">
            <w:pPr>
              <w:pStyle w:val="NoSpacing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Given the (7,3) linear code with generator matrix</w:t>
            </w:r>
          </w:p>
          <w:p w:rsidR="004B24B6" w:rsidRDefault="004B24B6" w:rsidP="004B24B6">
            <w:pPr>
              <w:pStyle w:val="NoSpacing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4B24B6">
              <w:rPr>
                <w:rFonts w:ascii="Times New Roman" w:hAnsi="Times New Roman"/>
                <w:color w:val="000000" w:themeColor="text1"/>
                <w:position w:val="-50"/>
                <w:sz w:val="24"/>
                <w:szCs w:val="24"/>
              </w:rPr>
              <w:object w:dxaOrig="2760" w:dyaOrig="1120">
                <v:shape id="_x0000_i1029" type="#_x0000_t75" style="width:138pt;height:56.25pt" o:ole="">
                  <v:imagedata r:id="rId15" o:title=""/>
                </v:shape>
                <o:OLEObject Type="Embed" ProgID="Equation.DSMT4" ShapeID="_x0000_i1029" DrawAspect="Content" ObjectID="_1490000869" r:id="rId16"/>
              </w:object>
            </w:r>
          </w:p>
          <w:p w:rsidR="004B24B6" w:rsidRDefault="004B24B6" w:rsidP="004B24B6">
            <w:pPr>
              <w:pStyle w:val="NoSpacing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Find the following:</w:t>
            </w:r>
          </w:p>
          <w:p w:rsidR="004B24B6" w:rsidRDefault="004B24B6" w:rsidP="004B24B6">
            <w:pPr>
              <w:pStyle w:val="NoSpacing"/>
              <w:numPr>
                <w:ilvl w:val="0"/>
                <w:numId w:val="4"/>
              </w:numPr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Determine a systematic form of G.</w:t>
            </w:r>
          </w:p>
          <w:p w:rsidR="004B24B6" w:rsidRDefault="004B24B6" w:rsidP="004B24B6">
            <w:pPr>
              <w:pStyle w:val="NoSpacing"/>
              <w:numPr>
                <w:ilvl w:val="0"/>
                <w:numId w:val="4"/>
              </w:numPr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Find</w:t>
            </w:r>
            <w:r w:rsidR="000345F5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the parity-check matrix.</w:t>
            </w:r>
          </w:p>
          <w:p w:rsidR="00FD1036" w:rsidRDefault="00FD1036" w:rsidP="004B24B6">
            <w:pPr>
              <w:pStyle w:val="NoSpacing"/>
              <w:numPr>
                <w:ilvl w:val="0"/>
                <w:numId w:val="4"/>
              </w:numPr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Show the relation between the </w: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generator matrix</w: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and the </w: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parity-check matrix</w: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  <w:p w:rsidR="00811013" w:rsidRDefault="00811013" w:rsidP="004B24B6">
            <w:pPr>
              <w:pStyle w:val="NoSpacing"/>
              <w:numPr>
                <w:ilvl w:val="0"/>
                <w:numId w:val="4"/>
              </w:numPr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Verify </w:t>
            </w:r>
            <w:r w:rsidR="00AA5EF5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using the parity-check matrix </w: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whether the received word 1101101 is </w:t>
            </w:r>
            <w:r w:rsidR="00802DC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either </w: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valid</w:t>
            </w:r>
            <w:r w:rsidR="00AA5EF5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codeword or not.</w:t>
            </w:r>
          </w:p>
          <w:p w:rsidR="004B24B6" w:rsidRPr="00FD1036" w:rsidRDefault="000345F5" w:rsidP="00FD1036">
            <w:pPr>
              <w:pStyle w:val="NoSpacing"/>
              <w:numPr>
                <w:ilvl w:val="0"/>
                <w:numId w:val="4"/>
              </w:numPr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Find all </w:t>
            </w:r>
            <w:proofErr w:type="spellStart"/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codewords</w:t>
            </w:r>
            <w:proofErr w:type="spellEnd"/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of the code.</w:t>
            </w:r>
          </w:p>
        </w:tc>
        <w:tc>
          <w:tcPr>
            <w:tcW w:w="630" w:type="dxa"/>
          </w:tcPr>
          <w:p w:rsidR="00C63C98" w:rsidRPr="006A58B4" w:rsidRDefault="00FD1036" w:rsidP="00FD1036">
            <w:pPr>
              <w:pStyle w:val="NoSpacing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+3</w:t>
            </w:r>
            <w:r w:rsidR="00B26FEC">
              <w:rPr>
                <w:rFonts w:ascii="Times New Roman" w:hAnsi="Times New Roman"/>
                <w:b/>
                <w:sz w:val="24"/>
                <w:szCs w:val="24"/>
              </w:rPr>
              <w:t>+2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+</w:t>
            </w:r>
            <w:r w:rsidR="00AA5EF5">
              <w:rPr>
                <w:rFonts w:ascii="Times New Roman" w:hAnsi="Times New Roman"/>
                <w:b/>
                <w:sz w:val="24"/>
                <w:szCs w:val="24"/>
              </w:rPr>
              <w:t>2+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2+3</w:t>
            </w:r>
          </w:p>
        </w:tc>
      </w:tr>
      <w:tr w:rsidR="00C63C98" w:rsidRPr="006A58B4" w:rsidTr="00614F58">
        <w:tc>
          <w:tcPr>
            <w:tcW w:w="468" w:type="dxa"/>
            <w:vMerge w:val="restart"/>
          </w:tcPr>
          <w:p w:rsidR="00C63C98" w:rsidRPr="006A58B4" w:rsidRDefault="00C63C98" w:rsidP="001571E5">
            <w:pPr>
              <w:pStyle w:val="NoSpacing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A58B4">
              <w:rPr>
                <w:rFonts w:ascii="Times New Roman" w:hAnsi="Times New Roman"/>
                <w:b/>
                <w:sz w:val="24"/>
                <w:szCs w:val="24"/>
              </w:rPr>
              <w:t>5.</w:t>
            </w:r>
          </w:p>
        </w:tc>
        <w:tc>
          <w:tcPr>
            <w:tcW w:w="450" w:type="dxa"/>
          </w:tcPr>
          <w:p w:rsidR="00C63C98" w:rsidRPr="006A58B4" w:rsidRDefault="00C63C98" w:rsidP="001571E5">
            <w:pPr>
              <w:pStyle w:val="NoSpacing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A58B4">
              <w:rPr>
                <w:rFonts w:ascii="Times New Roman" w:hAnsi="Times New Roman"/>
                <w:b/>
                <w:sz w:val="24"/>
                <w:szCs w:val="24"/>
              </w:rPr>
              <w:t>a.</w:t>
            </w:r>
          </w:p>
        </w:tc>
        <w:tc>
          <w:tcPr>
            <w:tcW w:w="8280" w:type="dxa"/>
          </w:tcPr>
          <w:p w:rsidR="00C63C98" w:rsidRPr="00A00ACF" w:rsidRDefault="007A1B59" w:rsidP="007A1B59">
            <w:pPr>
              <w:pStyle w:val="NoSpacing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Define the </w:t>
            </w:r>
            <w:r w:rsidRPr="00A00ACF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generat</w: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or</w:t>
            </w:r>
            <w:r w:rsidRPr="00A00ACF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polynomial of a cyclic code?</w: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Prove that the nonzero code polynomial of minimum degree in a cyclic code</w:t>
            </w:r>
            <w:r w:rsidR="00C66854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,</w: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</w:t>
            </w:r>
            <w:r w:rsidRPr="00C66854">
              <w:rPr>
                <w:rFonts w:ascii="Times New Roman" w:hAnsi="Times New Roman"/>
                <w:i/>
                <w:color w:val="000000" w:themeColor="text1"/>
                <w:sz w:val="24"/>
                <w:szCs w:val="24"/>
              </w:rPr>
              <w:t>C</w: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is unique.</w:t>
            </w:r>
            <w:r w:rsidR="00A00ACF" w:rsidRPr="00A00ACF">
              <w:rPr>
                <w:rFonts w:ascii="Times New Roman" w:hAnsi="Times New Roman"/>
                <w:sz w:val="24"/>
                <w:szCs w:val="24"/>
              </w:rPr>
              <w:t xml:space="preserve">         </w:t>
            </w:r>
          </w:p>
        </w:tc>
        <w:tc>
          <w:tcPr>
            <w:tcW w:w="630" w:type="dxa"/>
          </w:tcPr>
          <w:p w:rsidR="00C63C98" w:rsidRPr="006A58B4" w:rsidRDefault="007A1B59" w:rsidP="001571E5">
            <w:pPr>
              <w:pStyle w:val="NoSpacing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+5</w:t>
            </w:r>
          </w:p>
        </w:tc>
      </w:tr>
      <w:tr w:rsidR="00C63C98" w:rsidRPr="006A58B4" w:rsidTr="00614F58">
        <w:tc>
          <w:tcPr>
            <w:tcW w:w="468" w:type="dxa"/>
            <w:vMerge/>
          </w:tcPr>
          <w:p w:rsidR="00C63C98" w:rsidRPr="006A58B4" w:rsidRDefault="00C63C98" w:rsidP="001571E5">
            <w:pPr>
              <w:pStyle w:val="NoSpacing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50" w:type="dxa"/>
          </w:tcPr>
          <w:p w:rsidR="00C63C98" w:rsidRPr="006A58B4" w:rsidRDefault="00C63C98" w:rsidP="001571E5">
            <w:pPr>
              <w:pStyle w:val="NoSpacing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A58B4">
              <w:rPr>
                <w:rFonts w:ascii="Times New Roman" w:hAnsi="Times New Roman"/>
                <w:b/>
                <w:sz w:val="24"/>
                <w:szCs w:val="24"/>
              </w:rPr>
              <w:t>b.</w:t>
            </w:r>
          </w:p>
        </w:tc>
        <w:tc>
          <w:tcPr>
            <w:tcW w:w="8280" w:type="dxa"/>
          </w:tcPr>
          <w:p w:rsidR="00C63C98" w:rsidRPr="00A00ACF" w:rsidRDefault="00D81125" w:rsidP="00C66854">
            <w:pPr>
              <w:pStyle w:val="NoSpacing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A00ACF">
              <w:rPr>
                <w:rFonts w:ascii="Times New Roman" w:hAnsi="Times New Roman"/>
                <w:sz w:val="24"/>
                <w:szCs w:val="24"/>
              </w:rPr>
              <w:t xml:space="preserve">Given the </w:t>
            </w:r>
            <w:r w:rsidRPr="00A00ACF">
              <w:rPr>
                <w:rFonts w:ascii="Times New Roman" w:hAnsi="Times New Roman"/>
                <w:i/>
                <w:sz w:val="24"/>
                <w:szCs w:val="24"/>
              </w:rPr>
              <w:t>(7</w:t>
            </w:r>
            <w:proofErr w:type="gramStart"/>
            <w:r w:rsidRPr="00A00ACF">
              <w:rPr>
                <w:rFonts w:ascii="Times New Roman" w:hAnsi="Times New Roman"/>
                <w:i/>
                <w:sz w:val="24"/>
                <w:szCs w:val="24"/>
              </w:rPr>
              <w:t>,4</w:t>
            </w:r>
            <w:proofErr w:type="gramEnd"/>
            <w:r w:rsidRPr="00A00ACF">
              <w:rPr>
                <w:rFonts w:ascii="Times New Roman" w:hAnsi="Times New Roman"/>
                <w:i/>
                <w:sz w:val="24"/>
                <w:szCs w:val="24"/>
              </w:rPr>
              <w:t>)</w:t>
            </w:r>
            <w:r w:rsidRPr="00A00ACF">
              <w:rPr>
                <w:rFonts w:ascii="Times New Roman" w:hAnsi="Times New Roman"/>
                <w:sz w:val="24"/>
                <w:szCs w:val="24"/>
              </w:rPr>
              <w:t xml:space="preserve"> cyclic code with </w:t>
            </w:r>
            <w:r w:rsidRPr="00A00ACF">
              <w:rPr>
                <w:rFonts w:ascii="Times New Roman" w:hAnsi="Times New Roman"/>
                <w:position w:val="-12"/>
                <w:sz w:val="24"/>
                <w:szCs w:val="24"/>
              </w:rPr>
              <w:object w:dxaOrig="1520" w:dyaOrig="360">
                <v:shape id="_x0000_i1030" type="#_x0000_t75" style="width:75.75pt;height:18.75pt" o:ole="">
                  <v:imagedata r:id="rId17" o:title=""/>
                </v:shape>
                <o:OLEObject Type="Embed" ProgID="Equation.DSMT4" ShapeID="_x0000_i1030" DrawAspect="Content" ObjectID="_1490000870" r:id="rId18"/>
              </w:object>
            </w:r>
            <w:r w:rsidRPr="00A00ACF">
              <w:rPr>
                <w:rFonts w:ascii="Times New Roman" w:hAnsi="Times New Roman"/>
                <w:sz w:val="24"/>
                <w:szCs w:val="24"/>
              </w:rPr>
              <w:t xml:space="preserve"> determine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systematic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codeword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polynomial</w:t>
            </w:r>
            <w:r w:rsidRPr="00A00ACF">
              <w:rPr>
                <w:rFonts w:ascii="Times New Roman" w:hAnsi="Times New Roman"/>
                <w:sz w:val="24"/>
                <w:szCs w:val="24"/>
              </w:rPr>
              <w:t xml:space="preserve"> for the information polynomial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A00ACF">
              <w:rPr>
                <w:rFonts w:ascii="Times New Roman" w:hAnsi="Times New Roman"/>
                <w:position w:val="-12"/>
                <w:sz w:val="24"/>
                <w:szCs w:val="24"/>
              </w:rPr>
              <w:object w:dxaOrig="1920" w:dyaOrig="360">
                <v:shape id="_x0000_i1031" type="#_x0000_t75" style="width:96pt;height:18.75pt" o:ole="">
                  <v:imagedata r:id="rId19" o:title=""/>
                </v:shape>
                <o:OLEObject Type="Embed" ProgID="Equation.DSMT4" ShapeID="_x0000_i1031" DrawAspect="Content" ObjectID="_1490000871" r:id="rId20"/>
              </w:object>
            </w:r>
            <w:r w:rsidRPr="00A00AC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66854">
              <w:rPr>
                <w:rFonts w:ascii="Times New Roman" w:hAnsi="Times New Roman"/>
                <w:sz w:val="24"/>
                <w:szCs w:val="24"/>
              </w:rPr>
              <w:t>Also d</w:t>
            </w:r>
            <w:r>
              <w:rPr>
                <w:rFonts w:ascii="Times New Roman" w:hAnsi="Times New Roman"/>
                <w:sz w:val="24"/>
                <w:szCs w:val="24"/>
              </w:rPr>
              <w:t>etermine the parity check polynomial</w:t>
            </w:r>
            <w:r w:rsidR="00A35305">
              <w:rPr>
                <w:rFonts w:ascii="Times New Roman" w:hAnsi="Times New Roman"/>
                <w:sz w:val="24"/>
                <w:szCs w:val="24"/>
              </w:rPr>
              <w:t xml:space="preserve">. </w:t>
            </w:r>
          </w:p>
        </w:tc>
        <w:tc>
          <w:tcPr>
            <w:tcW w:w="630" w:type="dxa"/>
          </w:tcPr>
          <w:p w:rsidR="00C63C98" w:rsidRPr="006A58B4" w:rsidRDefault="00A35305" w:rsidP="006A58B4">
            <w:pPr>
              <w:pStyle w:val="NoSpacing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+2</w:t>
            </w:r>
          </w:p>
        </w:tc>
      </w:tr>
      <w:tr w:rsidR="00C63C98" w:rsidRPr="006A58B4" w:rsidTr="00614F58">
        <w:tc>
          <w:tcPr>
            <w:tcW w:w="468" w:type="dxa"/>
            <w:vMerge/>
          </w:tcPr>
          <w:p w:rsidR="00C63C98" w:rsidRPr="006A58B4" w:rsidRDefault="00C63C98" w:rsidP="001571E5">
            <w:pPr>
              <w:pStyle w:val="NoSpacing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50" w:type="dxa"/>
          </w:tcPr>
          <w:p w:rsidR="00C63C98" w:rsidRPr="006A58B4" w:rsidRDefault="00C63C98" w:rsidP="001571E5">
            <w:pPr>
              <w:pStyle w:val="NoSpacing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A58B4">
              <w:rPr>
                <w:rFonts w:ascii="Times New Roman" w:hAnsi="Times New Roman"/>
                <w:b/>
                <w:sz w:val="24"/>
                <w:szCs w:val="24"/>
              </w:rPr>
              <w:t>c.</w:t>
            </w:r>
          </w:p>
        </w:tc>
        <w:tc>
          <w:tcPr>
            <w:tcW w:w="8280" w:type="dxa"/>
          </w:tcPr>
          <w:p w:rsidR="00C63C98" w:rsidRPr="006A58B4" w:rsidRDefault="00986404" w:rsidP="00BD5166">
            <w:pPr>
              <w:pStyle w:val="Heading3"/>
              <w:jc w:val="both"/>
              <w:rPr>
                <w:b w:val="0"/>
                <w:color w:val="000000" w:themeColor="text1"/>
                <w:sz w:val="24"/>
                <w:szCs w:val="24"/>
              </w:rPr>
            </w:pPr>
            <w:r>
              <w:rPr>
                <w:b w:val="0"/>
                <w:color w:val="000000" w:themeColor="text1"/>
                <w:sz w:val="24"/>
                <w:szCs w:val="24"/>
              </w:rPr>
              <w:t xml:space="preserve">Describe LFSR based cyclic code </w:t>
            </w:r>
            <w:r w:rsidR="001C67E6">
              <w:rPr>
                <w:b w:val="0"/>
                <w:color w:val="000000" w:themeColor="text1"/>
                <w:sz w:val="24"/>
                <w:szCs w:val="24"/>
              </w:rPr>
              <w:t>encoding process with a suitable example.</w:t>
            </w:r>
          </w:p>
        </w:tc>
        <w:tc>
          <w:tcPr>
            <w:tcW w:w="630" w:type="dxa"/>
          </w:tcPr>
          <w:p w:rsidR="00C63C98" w:rsidRPr="006A58B4" w:rsidRDefault="008B36CF" w:rsidP="001571E5">
            <w:pPr>
              <w:pStyle w:val="NoSpacing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8</w:t>
            </w:r>
          </w:p>
        </w:tc>
      </w:tr>
      <w:tr w:rsidR="00C63C98" w:rsidRPr="006A58B4" w:rsidTr="00614F58">
        <w:tc>
          <w:tcPr>
            <w:tcW w:w="468" w:type="dxa"/>
            <w:vMerge w:val="restart"/>
          </w:tcPr>
          <w:p w:rsidR="00C63C98" w:rsidRPr="006A58B4" w:rsidRDefault="00C63C98" w:rsidP="001571E5">
            <w:pPr>
              <w:pStyle w:val="NoSpacing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A58B4">
              <w:rPr>
                <w:rFonts w:ascii="Times New Roman" w:hAnsi="Times New Roman"/>
                <w:b/>
                <w:sz w:val="24"/>
                <w:szCs w:val="24"/>
              </w:rPr>
              <w:t>6.</w:t>
            </w:r>
          </w:p>
        </w:tc>
        <w:tc>
          <w:tcPr>
            <w:tcW w:w="450" w:type="dxa"/>
          </w:tcPr>
          <w:p w:rsidR="00C63C98" w:rsidRPr="006A58B4" w:rsidRDefault="00C63C98" w:rsidP="001571E5">
            <w:pPr>
              <w:pStyle w:val="NoSpacing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A58B4">
              <w:rPr>
                <w:rFonts w:ascii="Times New Roman" w:hAnsi="Times New Roman"/>
                <w:b/>
                <w:sz w:val="24"/>
                <w:szCs w:val="24"/>
              </w:rPr>
              <w:t>a.</w:t>
            </w:r>
          </w:p>
        </w:tc>
        <w:tc>
          <w:tcPr>
            <w:tcW w:w="8280" w:type="dxa"/>
          </w:tcPr>
          <w:p w:rsidR="00162BEC" w:rsidRDefault="00D36A31" w:rsidP="00BB10F4">
            <w:pPr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Determine whether the polynomials</w:t>
            </w:r>
            <w:r w:rsidR="007F0242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</w:t>
            </w:r>
          </w:p>
          <w:p w:rsidR="00D36A31" w:rsidRDefault="00C66854" w:rsidP="00BB10F4">
            <w:pPr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C66854">
              <w:rPr>
                <w:rFonts w:ascii="Times New Roman" w:hAnsi="Times New Roman"/>
                <w:color w:val="000000" w:themeColor="text1"/>
                <w:position w:val="-34"/>
                <w:sz w:val="24"/>
                <w:szCs w:val="24"/>
              </w:rPr>
              <w:object w:dxaOrig="2160" w:dyaOrig="800">
                <v:shape id="_x0000_i1032" type="#_x0000_t75" style="width:108pt;height:39.75pt" o:ole="">
                  <v:imagedata r:id="rId21" o:title=""/>
                </v:shape>
                <o:OLEObject Type="Embed" ProgID="Equation.DSMT4" ShapeID="_x0000_i1032" DrawAspect="Content" ObjectID="_1490000872" r:id="rId22"/>
              </w:object>
            </w:r>
          </w:p>
          <w:p w:rsidR="00D36A31" w:rsidRPr="006A58B4" w:rsidRDefault="00D36A31" w:rsidP="00BB10F4">
            <w:pPr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over</w:t>
            </w:r>
            <w:proofErr w:type="gramEnd"/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GF(2) are (</w:t>
            </w:r>
            <w:proofErr w:type="spellStart"/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i</w:t>
            </w:r>
            <w:proofErr w:type="spellEnd"/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) irreducible and (ii) primitive.</w:t>
            </w:r>
            <w:r w:rsidR="0063376F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Justify your answer.</w:t>
            </w:r>
          </w:p>
        </w:tc>
        <w:tc>
          <w:tcPr>
            <w:tcW w:w="630" w:type="dxa"/>
          </w:tcPr>
          <w:p w:rsidR="00C63C98" w:rsidRPr="006A58B4" w:rsidRDefault="0063376F" w:rsidP="001571E5">
            <w:pPr>
              <w:pStyle w:val="NoSpacing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</w:tr>
      <w:tr w:rsidR="00C63C98" w:rsidRPr="006A58B4" w:rsidTr="00614F58">
        <w:tc>
          <w:tcPr>
            <w:tcW w:w="468" w:type="dxa"/>
            <w:vMerge/>
          </w:tcPr>
          <w:p w:rsidR="00C63C98" w:rsidRPr="006A58B4" w:rsidRDefault="00C63C98" w:rsidP="001571E5">
            <w:pPr>
              <w:pStyle w:val="NoSpacing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50" w:type="dxa"/>
          </w:tcPr>
          <w:p w:rsidR="00C63C98" w:rsidRPr="006A58B4" w:rsidRDefault="00C63C98" w:rsidP="001571E5">
            <w:pPr>
              <w:pStyle w:val="NoSpacing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A58B4">
              <w:rPr>
                <w:rFonts w:ascii="Times New Roman" w:hAnsi="Times New Roman"/>
                <w:b/>
                <w:sz w:val="24"/>
                <w:szCs w:val="24"/>
              </w:rPr>
              <w:t>b.</w:t>
            </w:r>
          </w:p>
        </w:tc>
        <w:tc>
          <w:tcPr>
            <w:tcW w:w="8280" w:type="dxa"/>
          </w:tcPr>
          <w:p w:rsidR="00C63C98" w:rsidRPr="00CD5883" w:rsidRDefault="002624F0" w:rsidP="007F0242">
            <w:pPr>
              <w:pStyle w:val="NoSpacing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Given</w:t>
            </w:r>
            <w:r w:rsidR="00CD5883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the polynomial </w:t>
            </w:r>
            <w:r w:rsidR="00CD5883" w:rsidRPr="00CD5883">
              <w:rPr>
                <w:rFonts w:ascii="Times New Roman" w:hAnsi="Times New Roman"/>
                <w:color w:val="000000" w:themeColor="text1"/>
                <w:position w:val="-14"/>
                <w:sz w:val="24"/>
                <w:szCs w:val="24"/>
              </w:rPr>
              <w:object w:dxaOrig="1660" w:dyaOrig="400">
                <v:shape id="_x0000_i1033" type="#_x0000_t75" style="width:83.25pt;height:20.25pt" o:ole="">
                  <v:imagedata r:id="rId23" o:title=""/>
                </v:shape>
                <o:OLEObject Type="Embed" ProgID="Equation.DSMT4" ShapeID="_x0000_i1033" DrawAspect="Content" ObjectID="_1490000873" r:id="rId24"/>
              </w:object>
            </w:r>
            <w:r w:rsidR="00CD5883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over </w:t>
            </w:r>
            <w:proofErr w:type="gramStart"/>
            <w:r w:rsidR="00CD5883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GF(</w:t>
            </w:r>
            <w:proofErr w:type="gramEnd"/>
            <w:r w:rsidR="00CD5883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2), construct the field GF(2</w:t>
            </w:r>
            <w:r w:rsidR="00CD5883">
              <w:rPr>
                <w:rFonts w:ascii="Times New Roman" w:hAnsi="Times New Roman"/>
                <w:color w:val="000000" w:themeColor="text1"/>
                <w:sz w:val="24"/>
                <w:szCs w:val="24"/>
                <w:vertAlign w:val="superscript"/>
              </w:rPr>
              <w:t>3</w:t>
            </w:r>
            <w:r w:rsidR="00CD5883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) and therefore find the roots of</w:t>
            </w:r>
            <w:r w:rsidR="00C66854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</w:t>
            </w:r>
            <w:r w:rsidR="00C66854" w:rsidRPr="00C66854">
              <w:rPr>
                <w:rFonts w:ascii="Times New Roman" w:hAnsi="Times New Roman"/>
                <w:color w:val="000000" w:themeColor="text1"/>
                <w:position w:val="-14"/>
                <w:sz w:val="24"/>
                <w:szCs w:val="24"/>
              </w:rPr>
              <w:object w:dxaOrig="920" w:dyaOrig="400">
                <v:shape id="_x0000_i1034" type="#_x0000_t75" style="width:45.75pt;height:20.25pt" o:ole="">
                  <v:imagedata r:id="rId25" o:title=""/>
                </v:shape>
                <o:OLEObject Type="Embed" ProgID="Equation.DSMT4" ShapeID="_x0000_i1034" DrawAspect="Content" ObjectID="_1490000874" r:id="rId26"/>
              </w:object>
            </w:r>
            <w:r w:rsidR="00C66854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630" w:type="dxa"/>
          </w:tcPr>
          <w:p w:rsidR="00C63C98" w:rsidRPr="006A58B4" w:rsidRDefault="00CD5883" w:rsidP="001571E5">
            <w:pPr>
              <w:pStyle w:val="NoSpacing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</w:tr>
      <w:tr w:rsidR="00C63C98" w:rsidRPr="006A58B4" w:rsidTr="00614F58">
        <w:tc>
          <w:tcPr>
            <w:tcW w:w="468" w:type="dxa"/>
            <w:vMerge/>
          </w:tcPr>
          <w:p w:rsidR="00C63C98" w:rsidRPr="006A58B4" w:rsidRDefault="00C63C98" w:rsidP="001571E5">
            <w:pPr>
              <w:pStyle w:val="NoSpacing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50" w:type="dxa"/>
          </w:tcPr>
          <w:p w:rsidR="00C63C98" w:rsidRPr="006A58B4" w:rsidRDefault="00C63C98" w:rsidP="001571E5">
            <w:pPr>
              <w:pStyle w:val="NoSpacing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A58B4">
              <w:rPr>
                <w:rFonts w:ascii="Times New Roman" w:hAnsi="Times New Roman"/>
                <w:b/>
                <w:sz w:val="24"/>
                <w:szCs w:val="24"/>
              </w:rPr>
              <w:t>c.</w:t>
            </w:r>
          </w:p>
        </w:tc>
        <w:tc>
          <w:tcPr>
            <w:tcW w:w="8280" w:type="dxa"/>
          </w:tcPr>
          <w:p w:rsidR="00C63C98" w:rsidRPr="006A58B4" w:rsidRDefault="00AB786A" w:rsidP="007F0242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BA1D1A">
              <w:rPr>
                <w:rFonts w:ascii="Times New Roman" w:hAnsi="Times New Roman"/>
                <w:sz w:val="24"/>
                <w:szCs w:val="24"/>
              </w:rPr>
              <w:t>Describe the construction process of BCH code</w:t>
            </w:r>
            <w:r w:rsidR="00062A67" w:rsidRPr="00BA1D1A">
              <w:rPr>
                <w:rFonts w:ascii="Times New Roman" w:hAnsi="Times New Roman"/>
                <w:sz w:val="24"/>
                <w:szCs w:val="24"/>
              </w:rPr>
              <w:t>s</w:t>
            </w:r>
            <w:r w:rsidRPr="00BA1D1A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r w:rsidR="00BA1D1A" w:rsidRPr="00BA1D1A">
              <w:rPr>
                <w:rFonts w:ascii="Times New Roman" w:hAnsi="Times New Roman"/>
                <w:sz w:val="24"/>
                <w:szCs w:val="24"/>
              </w:rPr>
              <w:t xml:space="preserve">Given that the minimal polynomials of </w:t>
            </w:r>
            <w:r w:rsidR="00BA1D1A" w:rsidRPr="00BA1D1A">
              <w:rPr>
                <w:rFonts w:ascii="Times New Roman" w:hAnsi="Times New Roman"/>
                <w:position w:val="-6"/>
                <w:sz w:val="24"/>
                <w:szCs w:val="24"/>
              </w:rPr>
              <w:object w:dxaOrig="240" w:dyaOrig="220">
                <v:shape id="_x0000_i1035" type="#_x0000_t75" style="width:12pt;height:11.25pt" o:ole="">
                  <v:imagedata r:id="rId27" o:title=""/>
                </v:shape>
                <o:OLEObject Type="Embed" ProgID="Equation.DSMT4" ShapeID="_x0000_i1035" DrawAspect="Content" ObjectID="_1490000875" r:id="rId28"/>
              </w:object>
            </w:r>
            <w:r w:rsidR="00BA1D1A" w:rsidRPr="00BA1D1A">
              <w:rPr>
                <w:rFonts w:ascii="Times New Roman" w:hAnsi="Times New Roman"/>
                <w:sz w:val="24"/>
                <w:szCs w:val="24"/>
              </w:rPr>
              <w:t xml:space="preserve">and </w:t>
            </w:r>
            <w:r w:rsidR="00BA1D1A" w:rsidRPr="00BA1D1A">
              <w:rPr>
                <w:rFonts w:ascii="Times New Roman" w:hAnsi="Times New Roman"/>
                <w:position w:val="-6"/>
                <w:sz w:val="24"/>
                <w:szCs w:val="24"/>
              </w:rPr>
              <w:object w:dxaOrig="300" w:dyaOrig="320">
                <v:shape id="_x0000_i1036" type="#_x0000_t75" style="width:15pt;height:15.75pt" o:ole="">
                  <v:imagedata r:id="rId29" o:title=""/>
                </v:shape>
                <o:OLEObject Type="Embed" ProgID="Equation.DSMT4" ShapeID="_x0000_i1036" DrawAspect="Content" ObjectID="_1490000876" r:id="rId30"/>
              </w:object>
            </w:r>
            <w:r w:rsidR="0063376F">
              <w:rPr>
                <w:rFonts w:ascii="Times New Roman" w:hAnsi="Times New Roman"/>
                <w:sz w:val="24"/>
                <w:szCs w:val="24"/>
              </w:rPr>
              <w:t xml:space="preserve"> over</w:t>
            </w:r>
            <w:r w:rsidR="00BA1D1A" w:rsidRPr="00BA1D1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gramStart"/>
            <w:r w:rsidR="00BA1D1A">
              <w:rPr>
                <w:rFonts w:ascii="Times New Roman" w:hAnsi="Times New Roman"/>
                <w:sz w:val="24"/>
                <w:szCs w:val="24"/>
              </w:rPr>
              <w:t>GF(</w:t>
            </w:r>
            <w:proofErr w:type="gramEnd"/>
            <w:r w:rsidR="00BA1D1A">
              <w:rPr>
                <w:rFonts w:ascii="Times New Roman" w:hAnsi="Times New Roman"/>
                <w:sz w:val="24"/>
                <w:szCs w:val="24"/>
              </w:rPr>
              <w:t>2</w:t>
            </w:r>
            <w:r w:rsidR="00BA1D1A">
              <w:rPr>
                <w:rFonts w:ascii="Times New Roman" w:hAnsi="Times New Roman"/>
                <w:sz w:val="24"/>
                <w:szCs w:val="24"/>
                <w:vertAlign w:val="superscript"/>
              </w:rPr>
              <w:t>4</w:t>
            </w:r>
            <w:r w:rsidR="00BA1D1A">
              <w:rPr>
                <w:rFonts w:ascii="Times New Roman" w:hAnsi="Times New Roman"/>
                <w:sz w:val="24"/>
                <w:szCs w:val="24"/>
              </w:rPr>
              <w:t xml:space="preserve">) are </w:t>
            </w:r>
            <w:r w:rsidR="0063376F" w:rsidRPr="0063376F">
              <w:rPr>
                <w:rFonts w:ascii="Times New Roman" w:hAnsi="Times New Roman"/>
                <w:position w:val="-10"/>
                <w:sz w:val="24"/>
                <w:szCs w:val="24"/>
              </w:rPr>
              <w:object w:dxaOrig="3060" w:dyaOrig="360">
                <v:shape id="_x0000_i1037" type="#_x0000_t75" style="width:153pt;height:18pt" o:ole="">
                  <v:imagedata r:id="rId31" o:title=""/>
                </v:shape>
                <o:OLEObject Type="Embed" ProgID="Equation.DSMT4" ShapeID="_x0000_i1037" DrawAspect="Content" ObjectID="_1490000877" r:id="rId32"/>
              </w:object>
            </w:r>
            <w:r w:rsidR="00BA1D1A">
              <w:rPr>
                <w:rFonts w:ascii="Times New Roman" w:hAnsi="Times New Roman"/>
                <w:sz w:val="24"/>
                <w:szCs w:val="24"/>
              </w:rPr>
              <w:t xml:space="preserve">respectively. Construct a binary BCH code over </w:t>
            </w:r>
            <w:proofErr w:type="gramStart"/>
            <w:r w:rsidR="00BA1D1A">
              <w:rPr>
                <w:rFonts w:ascii="Times New Roman" w:hAnsi="Times New Roman"/>
                <w:sz w:val="24"/>
                <w:szCs w:val="24"/>
              </w:rPr>
              <w:t>GF(</w:t>
            </w:r>
            <w:proofErr w:type="gramEnd"/>
            <w:r w:rsidR="00BA1D1A">
              <w:rPr>
                <w:rFonts w:ascii="Times New Roman" w:hAnsi="Times New Roman"/>
                <w:sz w:val="24"/>
                <w:szCs w:val="24"/>
              </w:rPr>
              <w:t>2</w:t>
            </w:r>
            <w:r w:rsidR="00BA1D1A">
              <w:rPr>
                <w:rFonts w:ascii="Times New Roman" w:hAnsi="Times New Roman"/>
                <w:sz w:val="24"/>
                <w:szCs w:val="24"/>
                <w:vertAlign w:val="superscript"/>
              </w:rPr>
              <w:t>4</w:t>
            </w:r>
            <w:r w:rsidR="00BA1D1A">
              <w:rPr>
                <w:rFonts w:ascii="Times New Roman" w:hAnsi="Times New Roman"/>
                <w:sz w:val="24"/>
                <w:szCs w:val="24"/>
              </w:rPr>
              <w:t xml:space="preserve">)  </w:t>
            </w:r>
            <w:r w:rsidR="0063376F">
              <w:rPr>
                <w:rFonts w:ascii="Times New Roman" w:hAnsi="Times New Roman"/>
                <w:sz w:val="24"/>
                <w:szCs w:val="24"/>
              </w:rPr>
              <w:t xml:space="preserve">for </w:t>
            </w:r>
            <w:r w:rsidR="00BA1D1A">
              <w:rPr>
                <w:rFonts w:ascii="Times New Roman" w:hAnsi="Times New Roman"/>
                <w:sz w:val="24"/>
                <w:szCs w:val="24"/>
              </w:rPr>
              <w:t>(</w:t>
            </w:r>
            <w:proofErr w:type="spellStart"/>
            <w:r w:rsidR="00BA1D1A">
              <w:rPr>
                <w:rFonts w:ascii="Times New Roman" w:hAnsi="Times New Roman"/>
                <w:sz w:val="24"/>
                <w:szCs w:val="24"/>
              </w:rPr>
              <w:t>i</w:t>
            </w:r>
            <w:proofErr w:type="spellEnd"/>
            <w:r w:rsidR="00BA1D1A">
              <w:rPr>
                <w:rFonts w:ascii="Times New Roman" w:hAnsi="Times New Roman"/>
                <w:sz w:val="24"/>
                <w:szCs w:val="24"/>
              </w:rPr>
              <w:t>) single error</w:t>
            </w:r>
            <w:r w:rsidR="0063376F">
              <w:rPr>
                <w:rFonts w:ascii="Times New Roman" w:hAnsi="Times New Roman"/>
                <w:sz w:val="24"/>
                <w:szCs w:val="24"/>
              </w:rPr>
              <w:t xml:space="preserve"> correcting</w:t>
            </w:r>
            <w:r w:rsidR="00BA1D1A">
              <w:rPr>
                <w:rFonts w:ascii="Times New Roman" w:hAnsi="Times New Roman"/>
                <w:sz w:val="24"/>
                <w:szCs w:val="24"/>
              </w:rPr>
              <w:t xml:space="preserve"> and (ii) double error</w:t>
            </w:r>
            <w:r w:rsidR="0063376F">
              <w:rPr>
                <w:rFonts w:ascii="Times New Roman" w:hAnsi="Times New Roman"/>
                <w:sz w:val="24"/>
                <w:szCs w:val="24"/>
              </w:rPr>
              <w:t xml:space="preserve"> correcting. Also determine the code’s information length of each code. </w:t>
            </w:r>
            <w:r w:rsidR="00C947E7">
              <w:t xml:space="preserve"> </w:t>
            </w:r>
          </w:p>
        </w:tc>
        <w:tc>
          <w:tcPr>
            <w:tcW w:w="630" w:type="dxa"/>
          </w:tcPr>
          <w:p w:rsidR="00C63C98" w:rsidRPr="006A58B4" w:rsidRDefault="0063376F" w:rsidP="0063376F">
            <w:pPr>
              <w:pStyle w:val="NoSpacing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+2+3</w:t>
            </w:r>
          </w:p>
        </w:tc>
      </w:tr>
    </w:tbl>
    <w:p w:rsidR="005E6F2C" w:rsidRPr="006A58B4" w:rsidRDefault="005E6F2C" w:rsidP="005E6F2C">
      <w:pPr>
        <w:autoSpaceDE w:val="0"/>
        <w:autoSpaceDN w:val="0"/>
        <w:adjustRightInd w:val="0"/>
        <w:spacing w:after="0" w:line="240" w:lineRule="auto"/>
        <w:ind w:left="270" w:hanging="270"/>
        <w:jc w:val="both"/>
        <w:rPr>
          <w:rFonts w:ascii="Times New Roman" w:eastAsia="Calibri" w:hAnsi="Times New Roman"/>
          <w:b/>
          <w:sz w:val="24"/>
          <w:szCs w:val="24"/>
        </w:rPr>
      </w:pPr>
      <w:r w:rsidRPr="006A58B4">
        <w:rPr>
          <w:rFonts w:ascii="Times New Roman" w:eastAsia="Calibri" w:hAnsi="Times New Roman"/>
          <w:color w:val="231F20"/>
          <w:sz w:val="24"/>
          <w:szCs w:val="24"/>
        </w:rPr>
        <w:lastRenderedPageBreak/>
        <w:t xml:space="preserve">   </w:t>
      </w:r>
    </w:p>
    <w:sectPr w:rsidR="005E6F2C" w:rsidRPr="006A58B4" w:rsidSect="00130FC2">
      <w:pgSz w:w="12240" w:h="15840"/>
      <w:pgMar w:top="1440" w:right="1440" w:bottom="81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CB6671"/>
    <w:multiLevelType w:val="hybridMultilevel"/>
    <w:tmpl w:val="76A639C8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836400D"/>
    <w:multiLevelType w:val="hybridMultilevel"/>
    <w:tmpl w:val="F9ACF548"/>
    <w:lvl w:ilvl="0" w:tplc="50343FB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46AE00FA">
      <w:start w:val="1"/>
      <w:numFmt w:val="lowerLetter"/>
      <w:lvlText w:val="(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BC93A66"/>
    <w:multiLevelType w:val="hybridMultilevel"/>
    <w:tmpl w:val="1128ABA2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D253AA5"/>
    <w:multiLevelType w:val="hybridMultilevel"/>
    <w:tmpl w:val="556C950A"/>
    <w:lvl w:ilvl="0" w:tplc="0610032C">
      <w:start w:val="1"/>
      <w:numFmt w:val="lowerLetter"/>
      <w:lvlText w:val="%1."/>
      <w:lvlJc w:val="left"/>
      <w:pPr>
        <w:ind w:left="72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5E6F2C"/>
    <w:rsid w:val="000031B4"/>
    <w:rsid w:val="000033E2"/>
    <w:rsid w:val="00005682"/>
    <w:rsid w:val="00005691"/>
    <w:rsid w:val="00005817"/>
    <w:rsid w:val="00006099"/>
    <w:rsid w:val="0002120B"/>
    <w:rsid w:val="00023B61"/>
    <w:rsid w:val="00025AED"/>
    <w:rsid w:val="00025E7E"/>
    <w:rsid w:val="0002640C"/>
    <w:rsid w:val="00027055"/>
    <w:rsid w:val="0003045E"/>
    <w:rsid w:val="000307C9"/>
    <w:rsid w:val="00030EB2"/>
    <w:rsid w:val="000345F5"/>
    <w:rsid w:val="00034DBB"/>
    <w:rsid w:val="0004071C"/>
    <w:rsid w:val="00043AB2"/>
    <w:rsid w:val="00045977"/>
    <w:rsid w:val="00053D11"/>
    <w:rsid w:val="00054686"/>
    <w:rsid w:val="0005592B"/>
    <w:rsid w:val="00055994"/>
    <w:rsid w:val="0005629F"/>
    <w:rsid w:val="00056A33"/>
    <w:rsid w:val="00060468"/>
    <w:rsid w:val="00062835"/>
    <w:rsid w:val="00062A67"/>
    <w:rsid w:val="00065D4C"/>
    <w:rsid w:val="000772E9"/>
    <w:rsid w:val="000821F9"/>
    <w:rsid w:val="00091E81"/>
    <w:rsid w:val="0009582C"/>
    <w:rsid w:val="000974AC"/>
    <w:rsid w:val="000A08E3"/>
    <w:rsid w:val="000A0BB2"/>
    <w:rsid w:val="000A2490"/>
    <w:rsid w:val="000A3FFA"/>
    <w:rsid w:val="000A4A9E"/>
    <w:rsid w:val="000A5561"/>
    <w:rsid w:val="000A57DB"/>
    <w:rsid w:val="000B0FDA"/>
    <w:rsid w:val="000B2B92"/>
    <w:rsid w:val="000B7D94"/>
    <w:rsid w:val="000C06D6"/>
    <w:rsid w:val="000C4416"/>
    <w:rsid w:val="000C50E0"/>
    <w:rsid w:val="000C74CB"/>
    <w:rsid w:val="000C7D48"/>
    <w:rsid w:val="000D09F9"/>
    <w:rsid w:val="000D1D6D"/>
    <w:rsid w:val="000D1DE8"/>
    <w:rsid w:val="000D2842"/>
    <w:rsid w:val="000D3081"/>
    <w:rsid w:val="000D4BAF"/>
    <w:rsid w:val="000D6F7D"/>
    <w:rsid w:val="000D7363"/>
    <w:rsid w:val="000E59BB"/>
    <w:rsid w:val="000E6D09"/>
    <w:rsid w:val="000F4EDD"/>
    <w:rsid w:val="000F5CAB"/>
    <w:rsid w:val="000F7076"/>
    <w:rsid w:val="00101ECB"/>
    <w:rsid w:val="00105F29"/>
    <w:rsid w:val="001060C6"/>
    <w:rsid w:val="001067D8"/>
    <w:rsid w:val="001071CD"/>
    <w:rsid w:val="0012310A"/>
    <w:rsid w:val="00123687"/>
    <w:rsid w:val="0012762C"/>
    <w:rsid w:val="00136BB2"/>
    <w:rsid w:val="00142CC7"/>
    <w:rsid w:val="0014505B"/>
    <w:rsid w:val="001473D4"/>
    <w:rsid w:val="00151744"/>
    <w:rsid w:val="0015579F"/>
    <w:rsid w:val="00155D24"/>
    <w:rsid w:val="00161170"/>
    <w:rsid w:val="00162BEC"/>
    <w:rsid w:val="00162D07"/>
    <w:rsid w:val="00162D96"/>
    <w:rsid w:val="00165149"/>
    <w:rsid w:val="00176043"/>
    <w:rsid w:val="001803DF"/>
    <w:rsid w:val="00180DF0"/>
    <w:rsid w:val="0018322A"/>
    <w:rsid w:val="00184A1F"/>
    <w:rsid w:val="00190EDB"/>
    <w:rsid w:val="00191EF9"/>
    <w:rsid w:val="00195C17"/>
    <w:rsid w:val="001A09BF"/>
    <w:rsid w:val="001A52F0"/>
    <w:rsid w:val="001A5562"/>
    <w:rsid w:val="001A77E8"/>
    <w:rsid w:val="001B5144"/>
    <w:rsid w:val="001B5A97"/>
    <w:rsid w:val="001C1F80"/>
    <w:rsid w:val="001C293B"/>
    <w:rsid w:val="001C54B0"/>
    <w:rsid w:val="001C67E6"/>
    <w:rsid w:val="001D09B9"/>
    <w:rsid w:val="001D0B9F"/>
    <w:rsid w:val="001E4376"/>
    <w:rsid w:val="001E6B33"/>
    <w:rsid w:val="001F3445"/>
    <w:rsid w:val="001F7416"/>
    <w:rsid w:val="001F7CCD"/>
    <w:rsid w:val="00204FA9"/>
    <w:rsid w:val="00206A66"/>
    <w:rsid w:val="0020780B"/>
    <w:rsid w:val="00212149"/>
    <w:rsid w:val="00212505"/>
    <w:rsid w:val="0021328F"/>
    <w:rsid w:val="00215AD1"/>
    <w:rsid w:val="00217F66"/>
    <w:rsid w:val="00221853"/>
    <w:rsid w:val="00221F48"/>
    <w:rsid w:val="002231BC"/>
    <w:rsid w:val="00224157"/>
    <w:rsid w:val="002241AC"/>
    <w:rsid w:val="00234198"/>
    <w:rsid w:val="00241676"/>
    <w:rsid w:val="00244392"/>
    <w:rsid w:val="0024501F"/>
    <w:rsid w:val="0025100E"/>
    <w:rsid w:val="002529F3"/>
    <w:rsid w:val="00255992"/>
    <w:rsid w:val="002563F2"/>
    <w:rsid w:val="00256CBF"/>
    <w:rsid w:val="002624F0"/>
    <w:rsid w:val="0026492E"/>
    <w:rsid w:val="00271E25"/>
    <w:rsid w:val="00272D15"/>
    <w:rsid w:val="002730DA"/>
    <w:rsid w:val="002811D8"/>
    <w:rsid w:val="00281763"/>
    <w:rsid w:val="00282950"/>
    <w:rsid w:val="0028428B"/>
    <w:rsid w:val="00284AA7"/>
    <w:rsid w:val="002904FB"/>
    <w:rsid w:val="00290890"/>
    <w:rsid w:val="00292BF4"/>
    <w:rsid w:val="00297C36"/>
    <w:rsid w:val="002A0624"/>
    <w:rsid w:val="002A4704"/>
    <w:rsid w:val="002A52F1"/>
    <w:rsid w:val="002A6EAA"/>
    <w:rsid w:val="002A76CC"/>
    <w:rsid w:val="002B0740"/>
    <w:rsid w:val="002B4EF8"/>
    <w:rsid w:val="002B5008"/>
    <w:rsid w:val="002B569E"/>
    <w:rsid w:val="002B6B3F"/>
    <w:rsid w:val="002B6D27"/>
    <w:rsid w:val="002B7CBD"/>
    <w:rsid w:val="002C1729"/>
    <w:rsid w:val="002D1498"/>
    <w:rsid w:val="002D15EE"/>
    <w:rsid w:val="002D1919"/>
    <w:rsid w:val="002D2816"/>
    <w:rsid w:val="002D63EB"/>
    <w:rsid w:val="002D7BB0"/>
    <w:rsid w:val="002E0E85"/>
    <w:rsid w:val="002E13C6"/>
    <w:rsid w:val="002E1804"/>
    <w:rsid w:val="002E1E89"/>
    <w:rsid w:val="002E4592"/>
    <w:rsid w:val="002F27C7"/>
    <w:rsid w:val="002F55C9"/>
    <w:rsid w:val="002F630F"/>
    <w:rsid w:val="00300923"/>
    <w:rsid w:val="00314208"/>
    <w:rsid w:val="00320C05"/>
    <w:rsid w:val="003274B0"/>
    <w:rsid w:val="00327DB7"/>
    <w:rsid w:val="00333662"/>
    <w:rsid w:val="003340F2"/>
    <w:rsid w:val="00334C8A"/>
    <w:rsid w:val="00336384"/>
    <w:rsid w:val="00337A79"/>
    <w:rsid w:val="00340A8B"/>
    <w:rsid w:val="0034165D"/>
    <w:rsid w:val="00344FBA"/>
    <w:rsid w:val="00346E34"/>
    <w:rsid w:val="00350B55"/>
    <w:rsid w:val="00351036"/>
    <w:rsid w:val="00352C44"/>
    <w:rsid w:val="00360BAD"/>
    <w:rsid w:val="00364A60"/>
    <w:rsid w:val="00367F00"/>
    <w:rsid w:val="00370398"/>
    <w:rsid w:val="003712CC"/>
    <w:rsid w:val="00372EFD"/>
    <w:rsid w:val="0037647D"/>
    <w:rsid w:val="00377728"/>
    <w:rsid w:val="00380BC0"/>
    <w:rsid w:val="00385F49"/>
    <w:rsid w:val="00386562"/>
    <w:rsid w:val="00386833"/>
    <w:rsid w:val="00386B04"/>
    <w:rsid w:val="003926BA"/>
    <w:rsid w:val="00395004"/>
    <w:rsid w:val="0039584F"/>
    <w:rsid w:val="003A0259"/>
    <w:rsid w:val="003A0DF1"/>
    <w:rsid w:val="003A42F2"/>
    <w:rsid w:val="003A6080"/>
    <w:rsid w:val="003B0B53"/>
    <w:rsid w:val="003B3087"/>
    <w:rsid w:val="003B44C9"/>
    <w:rsid w:val="003C0853"/>
    <w:rsid w:val="003C3C71"/>
    <w:rsid w:val="003D245D"/>
    <w:rsid w:val="003D38A9"/>
    <w:rsid w:val="003D52C6"/>
    <w:rsid w:val="003D6379"/>
    <w:rsid w:val="003D7752"/>
    <w:rsid w:val="003E4710"/>
    <w:rsid w:val="003E50E6"/>
    <w:rsid w:val="003E6529"/>
    <w:rsid w:val="003E71CA"/>
    <w:rsid w:val="003F41E3"/>
    <w:rsid w:val="003F44C1"/>
    <w:rsid w:val="003F61D0"/>
    <w:rsid w:val="003F6495"/>
    <w:rsid w:val="00400F16"/>
    <w:rsid w:val="0040307B"/>
    <w:rsid w:val="00407066"/>
    <w:rsid w:val="0041164C"/>
    <w:rsid w:val="00413E75"/>
    <w:rsid w:val="00416172"/>
    <w:rsid w:val="004165C0"/>
    <w:rsid w:val="00421A01"/>
    <w:rsid w:val="00424918"/>
    <w:rsid w:val="00425253"/>
    <w:rsid w:val="00425622"/>
    <w:rsid w:val="00430019"/>
    <w:rsid w:val="004305A6"/>
    <w:rsid w:val="00436FBC"/>
    <w:rsid w:val="00440D31"/>
    <w:rsid w:val="00444DDF"/>
    <w:rsid w:val="00451429"/>
    <w:rsid w:val="0045269B"/>
    <w:rsid w:val="004550F3"/>
    <w:rsid w:val="00456AC0"/>
    <w:rsid w:val="00456D0E"/>
    <w:rsid w:val="004603C6"/>
    <w:rsid w:val="00463C11"/>
    <w:rsid w:val="00464BAC"/>
    <w:rsid w:val="004650F6"/>
    <w:rsid w:val="00470B2A"/>
    <w:rsid w:val="00470FE9"/>
    <w:rsid w:val="00471EF7"/>
    <w:rsid w:val="004747F4"/>
    <w:rsid w:val="004757E8"/>
    <w:rsid w:val="00475FE7"/>
    <w:rsid w:val="0048083F"/>
    <w:rsid w:val="0048341E"/>
    <w:rsid w:val="00484C6B"/>
    <w:rsid w:val="00486454"/>
    <w:rsid w:val="00487264"/>
    <w:rsid w:val="00491007"/>
    <w:rsid w:val="00492817"/>
    <w:rsid w:val="00493F07"/>
    <w:rsid w:val="004A1932"/>
    <w:rsid w:val="004A1F9A"/>
    <w:rsid w:val="004A5592"/>
    <w:rsid w:val="004A6A9A"/>
    <w:rsid w:val="004B18C3"/>
    <w:rsid w:val="004B24B6"/>
    <w:rsid w:val="004B424C"/>
    <w:rsid w:val="004B5530"/>
    <w:rsid w:val="004B7384"/>
    <w:rsid w:val="004C0BC0"/>
    <w:rsid w:val="004C5088"/>
    <w:rsid w:val="004C5E05"/>
    <w:rsid w:val="004C7136"/>
    <w:rsid w:val="004C734C"/>
    <w:rsid w:val="004D0CF1"/>
    <w:rsid w:val="004E03AB"/>
    <w:rsid w:val="004E26F5"/>
    <w:rsid w:val="004E758A"/>
    <w:rsid w:val="004E7EF5"/>
    <w:rsid w:val="004F0067"/>
    <w:rsid w:val="004F054A"/>
    <w:rsid w:val="004F23EE"/>
    <w:rsid w:val="004F56CD"/>
    <w:rsid w:val="00501D3D"/>
    <w:rsid w:val="0050393B"/>
    <w:rsid w:val="00506A96"/>
    <w:rsid w:val="005112CC"/>
    <w:rsid w:val="005119CF"/>
    <w:rsid w:val="00512123"/>
    <w:rsid w:val="00512CDD"/>
    <w:rsid w:val="005138EC"/>
    <w:rsid w:val="005144E7"/>
    <w:rsid w:val="00515F5E"/>
    <w:rsid w:val="005169E4"/>
    <w:rsid w:val="005207A2"/>
    <w:rsid w:val="00523EEB"/>
    <w:rsid w:val="005307D3"/>
    <w:rsid w:val="00532E0A"/>
    <w:rsid w:val="00541D1F"/>
    <w:rsid w:val="005448A2"/>
    <w:rsid w:val="00544CA2"/>
    <w:rsid w:val="00545122"/>
    <w:rsid w:val="00556228"/>
    <w:rsid w:val="00556A21"/>
    <w:rsid w:val="00560EF8"/>
    <w:rsid w:val="00560F2C"/>
    <w:rsid w:val="00564441"/>
    <w:rsid w:val="005649D6"/>
    <w:rsid w:val="005705AA"/>
    <w:rsid w:val="00570C43"/>
    <w:rsid w:val="00571C21"/>
    <w:rsid w:val="00576642"/>
    <w:rsid w:val="00576C1E"/>
    <w:rsid w:val="005778F0"/>
    <w:rsid w:val="00585166"/>
    <w:rsid w:val="00587C08"/>
    <w:rsid w:val="00587EE5"/>
    <w:rsid w:val="005A3F60"/>
    <w:rsid w:val="005A6FEB"/>
    <w:rsid w:val="005B06EE"/>
    <w:rsid w:val="005B1956"/>
    <w:rsid w:val="005B2E86"/>
    <w:rsid w:val="005B5147"/>
    <w:rsid w:val="005B5260"/>
    <w:rsid w:val="005C190B"/>
    <w:rsid w:val="005C2856"/>
    <w:rsid w:val="005C5283"/>
    <w:rsid w:val="005C614A"/>
    <w:rsid w:val="005C7038"/>
    <w:rsid w:val="005D251A"/>
    <w:rsid w:val="005D3375"/>
    <w:rsid w:val="005D53C1"/>
    <w:rsid w:val="005E03BE"/>
    <w:rsid w:val="005E3973"/>
    <w:rsid w:val="005E479D"/>
    <w:rsid w:val="005E4A60"/>
    <w:rsid w:val="005E52FD"/>
    <w:rsid w:val="005E5CE2"/>
    <w:rsid w:val="005E6F2C"/>
    <w:rsid w:val="005F308E"/>
    <w:rsid w:val="005F31AE"/>
    <w:rsid w:val="005F48A0"/>
    <w:rsid w:val="00607F2F"/>
    <w:rsid w:val="00611034"/>
    <w:rsid w:val="00612D02"/>
    <w:rsid w:val="00612FAC"/>
    <w:rsid w:val="00614DEA"/>
    <w:rsid w:val="00614F58"/>
    <w:rsid w:val="0061555B"/>
    <w:rsid w:val="00615D9B"/>
    <w:rsid w:val="00617852"/>
    <w:rsid w:val="00621E00"/>
    <w:rsid w:val="00625677"/>
    <w:rsid w:val="00625792"/>
    <w:rsid w:val="0062692C"/>
    <w:rsid w:val="00632DBE"/>
    <w:rsid w:val="00632FEE"/>
    <w:rsid w:val="0063376F"/>
    <w:rsid w:val="006375A3"/>
    <w:rsid w:val="006411AE"/>
    <w:rsid w:val="00645260"/>
    <w:rsid w:val="006465B4"/>
    <w:rsid w:val="006466D1"/>
    <w:rsid w:val="006509AC"/>
    <w:rsid w:val="0065124A"/>
    <w:rsid w:val="00660109"/>
    <w:rsid w:val="006619D0"/>
    <w:rsid w:val="0066309C"/>
    <w:rsid w:val="0066359E"/>
    <w:rsid w:val="0067265C"/>
    <w:rsid w:val="00675810"/>
    <w:rsid w:val="00676209"/>
    <w:rsid w:val="0067702F"/>
    <w:rsid w:val="00682F4A"/>
    <w:rsid w:val="00683D00"/>
    <w:rsid w:val="006840D1"/>
    <w:rsid w:val="00686630"/>
    <w:rsid w:val="00686BAB"/>
    <w:rsid w:val="00686F8E"/>
    <w:rsid w:val="0069350F"/>
    <w:rsid w:val="00693966"/>
    <w:rsid w:val="006970B2"/>
    <w:rsid w:val="006A01C7"/>
    <w:rsid w:val="006A4512"/>
    <w:rsid w:val="006A58B4"/>
    <w:rsid w:val="006A60A4"/>
    <w:rsid w:val="006A627E"/>
    <w:rsid w:val="006A66C1"/>
    <w:rsid w:val="006A714B"/>
    <w:rsid w:val="006B03A1"/>
    <w:rsid w:val="006B062D"/>
    <w:rsid w:val="006B4667"/>
    <w:rsid w:val="006B604A"/>
    <w:rsid w:val="006B78FA"/>
    <w:rsid w:val="006C1EE1"/>
    <w:rsid w:val="006C25EB"/>
    <w:rsid w:val="006C3A28"/>
    <w:rsid w:val="006C6D5C"/>
    <w:rsid w:val="006D168F"/>
    <w:rsid w:val="006D1FD9"/>
    <w:rsid w:val="006D73D8"/>
    <w:rsid w:val="006D7685"/>
    <w:rsid w:val="006E2ABB"/>
    <w:rsid w:val="006E3DE6"/>
    <w:rsid w:val="006E56D3"/>
    <w:rsid w:val="006E646B"/>
    <w:rsid w:val="006F312C"/>
    <w:rsid w:val="006F3765"/>
    <w:rsid w:val="006F5914"/>
    <w:rsid w:val="0070119A"/>
    <w:rsid w:val="00701451"/>
    <w:rsid w:val="0070190E"/>
    <w:rsid w:val="00707F03"/>
    <w:rsid w:val="007139F1"/>
    <w:rsid w:val="0071483E"/>
    <w:rsid w:val="00715B5D"/>
    <w:rsid w:val="00716910"/>
    <w:rsid w:val="007211D3"/>
    <w:rsid w:val="007215BA"/>
    <w:rsid w:val="0072201B"/>
    <w:rsid w:val="00723BCE"/>
    <w:rsid w:val="00725502"/>
    <w:rsid w:val="00726D28"/>
    <w:rsid w:val="007275AB"/>
    <w:rsid w:val="00730AFB"/>
    <w:rsid w:val="007327EB"/>
    <w:rsid w:val="00734A99"/>
    <w:rsid w:val="00735832"/>
    <w:rsid w:val="0074201C"/>
    <w:rsid w:val="0074397E"/>
    <w:rsid w:val="007470B7"/>
    <w:rsid w:val="00750281"/>
    <w:rsid w:val="0075059E"/>
    <w:rsid w:val="007518C3"/>
    <w:rsid w:val="00757193"/>
    <w:rsid w:val="0075779E"/>
    <w:rsid w:val="0076281A"/>
    <w:rsid w:val="00763155"/>
    <w:rsid w:val="00763A08"/>
    <w:rsid w:val="007646B1"/>
    <w:rsid w:val="00773572"/>
    <w:rsid w:val="00773DEC"/>
    <w:rsid w:val="00776D3D"/>
    <w:rsid w:val="00780024"/>
    <w:rsid w:val="00785139"/>
    <w:rsid w:val="0078548F"/>
    <w:rsid w:val="007914FB"/>
    <w:rsid w:val="0079157A"/>
    <w:rsid w:val="0079473C"/>
    <w:rsid w:val="007950AB"/>
    <w:rsid w:val="00797071"/>
    <w:rsid w:val="007A1B59"/>
    <w:rsid w:val="007A3DF6"/>
    <w:rsid w:val="007A501A"/>
    <w:rsid w:val="007A5162"/>
    <w:rsid w:val="007A7ECE"/>
    <w:rsid w:val="007B4F25"/>
    <w:rsid w:val="007C0708"/>
    <w:rsid w:val="007C1AA5"/>
    <w:rsid w:val="007C3AD9"/>
    <w:rsid w:val="007C3DF1"/>
    <w:rsid w:val="007C5AF0"/>
    <w:rsid w:val="007D59B2"/>
    <w:rsid w:val="007D6EF6"/>
    <w:rsid w:val="007E03B5"/>
    <w:rsid w:val="007E5E29"/>
    <w:rsid w:val="007E6DAE"/>
    <w:rsid w:val="007F0242"/>
    <w:rsid w:val="007F316A"/>
    <w:rsid w:val="007F5F30"/>
    <w:rsid w:val="007F654F"/>
    <w:rsid w:val="00801BFE"/>
    <w:rsid w:val="0080204B"/>
    <w:rsid w:val="00802DCE"/>
    <w:rsid w:val="00807961"/>
    <w:rsid w:val="00811013"/>
    <w:rsid w:val="00814A79"/>
    <w:rsid w:val="00816741"/>
    <w:rsid w:val="00823168"/>
    <w:rsid w:val="00823C48"/>
    <w:rsid w:val="00825639"/>
    <w:rsid w:val="00826D0E"/>
    <w:rsid w:val="00831276"/>
    <w:rsid w:val="00832421"/>
    <w:rsid w:val="00834297"/>
    <w:rsid w:val="00834418"/>
    <w:rsid w:val="00835836"/>
    <w:rsid w:val="00836124"/>
    <w:rsid w:val="0083793C"/>
    <w:rsid w:val="00840DDF"/>
    <w:rsid w:val="008444C0"/>
    <w:rsid w:val="00844675"/>
    <w:rsid w:val="0084475D"/>
    <w:rsid w:val="00844AA6"/>
    <w:rsid w:val="00847EC2"/>
    <w:rsid w:val="00847EFD"/>
    <w:rsid w:val="00853B23"/>
    <w:rsid w:val="008551CA"/>
    <w:rsid w:val="00860096"/>
    <w:rsid w:val="00863926"/>
    <w:rsid w:val="00863BEF"/>
    <w:rsid w:val="00863FBA"/>
    <w:rsid w:val="00872413"/>
    <w:rsid w:val="00872A93"/>
    <w:rsid w:val="00874C3D"/>
    <w:rsid w:val="00881417"/>
    <w:rsid w:val="00882293"/>
    <w:rsid w:val="00882892"/>
    <w:rsid w:val="00883FD6"/>
    <w:rsid w:val="00884435"/>
    <w:rsid w:val="00885387"/>
    <w:rsid w:val="00885B1B"/>
    <w:rsid w:val="0088696D"/>
    <w:rsid w:val="00890DDE"/>
    <w:rsid w:val="00892753"/>
    <w:rsid w:val="0089295C"/>
    <w:rsid w:val="0089400D"/>
    <w:rsid w:val="00894C46"/>
    <w:rsid w:val="00895E62"/>
    <w:rsid w:val="00896A39"/>
    <w:rsid w:val="008A35D3"/>
    <w:rsid w:val="008A59F8"/>
    <w:rsid w:val="008A7EC7"/>
    <w:rsid w:val="008B001C"/>
    <w:rsid w:val="008B0E47"/>
    <w:rsid w:val="008B19D7"/>
    <w:rsid w:val="008B233B"/>
    <w:rsid w:val="008B2EDF"/>
    <w:rsid w:val="008B36CF"/>
    <w:rsid w:val="008B79B3"/>
    <w:rsid w:val="008C2215"/>
    <w:rsid w:val="008C2B0F"/>
    <w:rsid w:val="008C4623"/>
    <w:rsid w:val="008D0513"/>
    <w:rsid w:val="008D05A9"/>
    <w:rsid w:val="008E37E6"/>
    <w:rsid w:val="008E520C"/>
    <w:rsid w:val="008E558C"/>
    <w:rsid w:val="008E66D4"/>
    <w:rsid w:val="009002E1"/>
    <w:rsid w:val="00900FE4"/>
    <w:rsid w:val="0090149D"/>
    <w:rsid w:val="00901F6F"/>
    <w:rsid w:val="0090267A"/>
    <w:rsid w:val="00903B14"/>
    <w:rsid w:val="00907B6C"/>
    <w:rsid w:val="00907BC2"/>
    <w:rsid w:val="00911256"/>
    <w:rsid w:val="00914155"/>
    <w:rsid w:val="00914BEC"/>
    <w:rsid w:val="00915797"/>
    <w:rsid w:val="00916CBF"/>
    <w:rsid w:val="00923D7C"/>
    <w:rsid w:val="00924E86"/>
    <w:rsid w:val="00926076"/>
    <w:rsid w:val="00926223"/>
    <w:rsid w:val="009262E2"/>
    <w:rsid w:val="009276B5"/>
    <w:rsid w:val="00932C27"/>
    <w:rsid w:val="009354DA"/>
    <w:rsid w:val="00936FCE"/>
    <w:rsid w:val="00940CE2"/>
    <w:rsid w:val="0094113B"/>
    <w:rsid w:val="00945635"/>
    <w:rsid w:val="00946CEA"/>
    <w:rsid w:val="00951B3A"/>
    <w:rsid w:val="00951C57"/>
    <w:rsid w:val="00952224"/>
    <w:rsid w:val="00954AF8"/>
    <w:rsid w:val="00956DEF"/>
    <w:rsid w:val="00957F64"/>
    <w:rsid w:val="00962556"/>
    <w:rsid w:val="0096273D"/>
    <w:rsid w:val="0096388C"/>
    <w:rsid w:val="0097172D"/>
    <w:rsid w:val="00971BC0"/>
    <w:rsid w:val="00973CC9"/>
    <w:rsid w:val="00974553"/>
    <w:rsid w:val="009755AD"/>
    <w:rsid w:val="009764ED"/>
    <w:rsid w:val="0097762A"/>
    <w:rsid w:val="00977F5D"/>
    <w:rsid w:val="00980762"/>
    <w:rsid w:val="00981629"/>
    <w:rsid w:val="00981C34"/>
    <w:rsid w:val="00983618"/>
    <w:rsid w:val="00983CA0"/>
    <w:rsid w:val="00986404"/>
    <w:rsid w:val="00986A2E"/>
    <w:rsid w:val="00986F6A"/>
    <w:rsid w:val="009913DF"/>
    <w:rsid w:val="00997C5F"/>
    <w:rsid w:val="009A0C48"/>
    <w:rsid w:val="009A3458"/>
    <w:rsid w:val="009B0E2B"/>
    <w:rsid w:val="009B29D1"/>
    <w:rsid w:val="009B59C8"/>
    <w:rsid w:val="009C631A"/>
    <w:rsid w:val="009D0B97"/>
    <w:rsid w:val="009D0BA6"/>
    <w:rsid w:val="009D1512"/>
    <w:rsid w:val="009D1876"/>
    <w:rsid w:val="009D2DA6"/>
    <w:rsid w:val="009D5086"/>
    <w:rsid w:val="009D5A5E"/>
    <w:rsid w:val="009E14E7"/>
    <w:rsid w:val="009E351E"/>
    <w:rsid w:val="009E56D1"/>
    <w:rsid w:val="009E56D5"/>
    <w:rsid w:val="009E5C7D"/>
    <w:rsid w:val="009E7413"/>
    <w:rsid w:val="009E7F6D"/>
    <w:rsid w:val="009F138E"/>
    <w:rsid w:val="00A00ACF"/>
    <w:rsid w:val="00A015FC"/>
    <w:rsid w:val="00A06502"/>
    <w:rsid w:val="00A13204"/>
    <w:rsid w:val="00A13D0E"/>
    <w:rsid w:val="00A1507B"/>
    <w:rsid w:val="00A2097B"/>
    <w:rsid w:val="00A216E1"/>
    <w:rsid w:val="00A24081"/>
    <w:rsid w:val="00A2620C"/>
    <w:rsid w:val="00A32704"/>
    <w:rsid w:val="00A35305"/>
    <w:rsid w:val="00A379E7"/>
    <w:rsid w:val="00A40E5C"/>
    <w:rsid w:val="00A47D48"/>
    <w:rsid w:val="00A47FEC"/>
    <w:rsid w:val="00A533CB"/>
    <w:rsid w:val="00A54454"/>
    <w:rsid w:val="00A63917"/>
    <w:rsid w:val="00A63BBA"/>
    <w:rsid w:val="00A6605F"/>
    <w:rsid w:val="00A70465"/>
    <w:rsid w:val="00A720B6"/>
    <w:rsid w:val="00A7479D"/>
    <w:rsid w:val="00A805AA"/>
    <w:rsid w:val="00A825A0"/>
    <w:rsid w:val="00A86F23"/>
    <w:rsid w:val="00A92B35"/>
    <w:rsid w:val="00A944B6"/>
    <w:rsid w:val="00AA34F6"/>
    <w:rsid w:val="00AA5462"/>
    <w:rsid w:val="00AA56A2"/>
    <w:rsid w:val="00AA5EF5"/>
    <w:rsid w:val="00AA727F"/>
    <w:rsid w:val="00AA7A2C"/>
    <w:rsid w:val="00AB1D6A"/>
    <w:rsid w:val="00AB2950"/>
    <w:rsid w:val="00AB714C"/>
    <w:rsid w:val="00AB786A"/>
    <w:rsid w:val="00AC32B0"/>
    <w:rsid w:val="00AC34A7"/>
    <w:rsid w:val="00AD029E"/>
    <w:rsid w:val="00AD0B05"/>
    <w:rsid w:val="00AD2641"/>
    <w:rsid w:val="00AD3420"/>
    <w:rsid w:val="00AD61DB"/>
    <w:rsid w:val="00AD67A4"/>
    <w:rsid w:val="00AD6B9C"/>
    <w:rsid w:val="00AD7529"/>
    <w:rsid w:val="00AF1EF0"/>
    <w:rsid w:val="00AF57CB"/>
    <w:rsid w:val="00AF5F0E"/>
    <w:rsid w:val="00AF5F38"/>
    <w:rsid w:val="00B00046"/>
    <w:rsid w:val="00B03600"/>
    <w:rsid w:val="00B05007"/>
    <w:rsid w:val="00B13483"/>
    <w:rsid w:val="00B20960"/>
    <w:rsid w:val="00B21862"/>
    <w:rsid w:val="00B2195D"/>
    <w:rsid w:val="00B22C6E"/>
    <w:rsid w:val="00B231B0"/>
    <w:rsid w:val="00B26FEC"/>
    <w:rsid w:val="00B308D7"/>
    <w:rsid w:val="00B30CC1"/>
    <w:rsid w:val="00B31606"/>
    <w:rsid w:val="00B356ED"/>
    <w:rsid w:val="00B35E27"/>
    <w:rsid w:val="00B3786B"/>
    <w:rsid w:val="00B423F6"/>
    <w:rsid w:val="00B44E56"/>
    <w:rsid w:val="00B53AA8"/>
    <w:rsid w:val="00B53AAE"/>
    <w:rsid w:val="00B60497"/>
    <w:rsid w:val="00B63132"/>
    <w:rsid w:val="00B64BF8"/>
    <w:rsid w:val="00B65BB7"/>
    <w:rsid w:val="00B667CC"/>
    <w:rsid w:val="00B70959"/>
    <w:rsid w:val="00B7149D"/>
    <w:rsid w:val="00B737DF"/>
    <w:rsid w:val="00B74618"/>
    <w:rsid w:val="00B77625"/>
    <w:rsid w:val="00B839F8"/>
    <w:rsid w:val="00B861C5"/>
    <w:rsid w:val="00B87DAE"/>
    <w:rsid w:val="00B90B8E"/>
    <w:rsid w:val="00B923BF"/>
    <w:rsid w:val="00B9670A"/>
    <w:rsid w:val="00B97775"/>
    <w:rsid w:val="00BA1D1A"/>
    <w:rsid w:val="00BA45E7"/>
    <w:rsid w:val="00BA6CA0"/>
    <w:rsid w:val="00BB10F4"/>
    <w:rsid w:val="00BB218D"/>
    <w:rsid w:val="00BB3AC1"/>
    <w:rsid w:val="00BC1265"/>
    <w:rsid w:val="00BC1A0F"/>
    <w:rsid w:val="00BC6366"/>
    <w:rsid w:val="00BD27A5"/>
    <w:rsid w:val="00BD4CF7"/>
    <w:rsid w:val="00BD5166"/>
    <w:rsid w:val="00BD7426"/>
    <w:rsid w:val="00BE1DA5"/>
    <w:rsid w:val="00BE2D99"/>
    <w:rsid w:val="00BE5C50"/>
    <w:rsid w:val="00BE60B0"/>
    <w:rsid w:val="00BE6641"/>
    <w:rsid w:val="00BE7574"/>
    <w:rsid w:val="00C01003"/>
    <w:rsid w:val="00C01D04"/>
    <w:rsid w:val="00C03808"/>
    <w:rsid w:val="00C12C80"/>
    <w:rsid w:val="00C16E33"/>
    <w:rsid w:val="00C32C70"/>
    <w:rsid w:val="00C35888"/>
    <w:rsid w:val="00C36B4E"/>
    <w:rsid w:val="00C37963"/>
    <w:rsid w:val="00C37B06"/>
    <w:rsid w:val="00C40982"/>
    <w:rsid w:val="00C44808"/>
    <w:rsid w:val="00C5081D"/>
    <w:rsid w:val="00C52771"/>
    <w:rsid w:val="00C54208"/>
    <w:rsid w:val="00C63B9C"/>
    <w:rsid w:val="00C63C98"/>
    <w:rsid w:val="00C64590"/>
    <w:rsid w:val="00C64740"/>
    <w:rsid w:val="00C66854"/>
    <w:rsid w:val="00C71F03"/>
    <w:rsid w:val="00C72800"/>
    <w:rsid w:val="00C74104"/>
    <w:rsid w:val="00C7465F"/>
    <w:rsid w:val="00C75A30"/>
    <w:rsid w:val="00C77F8A"/>
    <w:rsid w:val="00C8095F"/>
    <w:rsid w:val="00C8263D"/>
    <w:rsid w:val="00C84A9A"/>
    <w:rsid w:val="00C862A7"/>
    <w:rsid w:val="00C874AD"/>
    <w:rsid w:val="00C87927"/>
    <w:rsid w:val="00C90508"/>
    <w:rsid w:val="00C90C7E"/>
    <w:rsid w:val="00C911D8"/>
    <w:rsid w:val="00C91864"/>
    <w:rsid w:val="00C92104"/>
    <w:rsid w:val="00C947E7"/>
    <w:rsid w:val="00C959D0"/>
    <w:rsid w:val="00C95C98"/>
    <w:rsid w:val="00CA0F7C"/>
    <w:rsid w:val="00CA16EC"/>
    <w:rsid w:val="00CA38B5"/>
    <w:rsid w:val="00CA3BE6"/>
    <w:rsid w:val="00CA55C0"/>
    <w:rsid w:val="00CA6817"/>
    <w:rsid w:val="00CA699D"/>
    <w:rsid w:val="00CB0D91"/>
    <w:rsid w:val="00CB2B48"/>
    <w:rsid w:val="00CB561D"/>
    <w:rsid w:val="00CB74F0"/>
    <w:rsid w:val="00CC0504"/>
    <w:rsid w:val="00CC213D"/>
    <w:rsid w:val="00CC507E"/>
    <w:rsid w:val="00CC5699"/>
    <w:rsid w:val="00CD5883"/>
    <w:rsid w:val="00CE3CA8"/>
    <w:rsid w:val="00CE503D"/>
    <w:rsid w:val="00CE5A92"/>
    <w:rsid w:val="00CE7997"/>
    <w:rsid w:val="00CF0412"/>
    <w:rsid w:val="00CF078C"/>
    <w:rsid w:val="00CF2236"/>
    <w:rsid w:val="00CF4B51"/>
    <w:rsid w:val="00D004B3"/>
    <w:rsid w:val="00D01DDF"/>
    <w:rsid w:val="00D067B0"/>
    <w:rsid w:val="00D11874"/>
    <w:rsid w:val="00D1194E"/>
    <w:rsid w:val="00D143D8"/>
    <w:rsid w:val="00D1663D"/>
    <w:rsid w:val="00D17EF3"/>
    <w:rsid w:val="00D21174"/>
    <w:rsid w:val="00D23DA8"/>
    <w:rsid w:val="00D246D2"/>
    <w:rsid w:val="00D26FB5"/>
    <w:rsid w:val="00D346E7"/>
    <w:rsid w:val="00D36A31"/>
    <w:rsid w:val="00D36DA4"/>
    <w:rsid w:val="00D409DE"/>
    <w:rsid w:val="00D41A9A"/>
    <w:rsid w:val="00D44FA3"/>
    <w:rsid w:val="00D455E6"/>
    <w:rsid w:val="00D462AA"/>
    <w:rsid w:val="00D4749E"/>
    <w:rsid w:val="00D50602"/>
    <w:rsid w:val="00D50758"/>
    <w:rsid w:val="00D546AA"/>
    <w:rsid w:val="00D55456"/>
    <w:rsid w:val="00D55882"/>
    <w:rsid w:val="00D62108"/>
    <w:rsid w:val="00D63A15"/>
    <w:rsid w:val="00D708ED"/>
    <w:rsid w:val="00D72850"/>
    <w:rsid w:val="00D73B8E"/>
    <w:rsid w:val="00D8021B"/>
    <w:rsid w:val="00D81125"/>
    <w:rsid w:val="00D81D3E"/>
    <w:rsid w:val="00D836CE"/>
    <w:rsid w:val="00D85040"/>
    <w:rsid w:val="00D85D58"/>
    <w:rsid w:val="00D86C7B"/>
    <w:rsid w:val="00D9086F"/>
    <w:rsid w:val="00D92E3C"/>
    <w:rsid w:val="00D931E4"/>
    <w:rsid w:val="00D93D10"/>
    <w:rsid w:val="00D9737E"/>
    <w:rsid w:val="00D97777"/>
    <w:rsid w:val="00DA26C0"/>
    <w:rsid w:val="00DA3AAA"/>
    <w:rsid w:val="00DA4795"/>
    <w:rsid w:val="00DA5B95"/>
    <w:rsid w:val="00DA7799"/>
    <w:rsid w:val="00DA7B9E"/>
    <w:rsid w:val="00DB1344"/>
    <w:rsid w:val="00DB4051"/>
    <w:rsid w:val="00DB66C4"/>
    <w:rsid w:val="00DB74A6"/>
    <w:rsid w:val="00DC1284"/>
    <w:rsid w:val="00DC3A2B"/>
    <w:rsid w:val="00DC6491"/>
    <w:rsid w:val="00DD242C"/>
    <w:rsid w:val="00DD3478"/>
    <w:rsid w:val="00DD59B9"/>
    <w:rsid w:val="00DE26F9"/>
    <w:rsid w:val="00DE2780"/>
    <w:rsid w:val="00DE5DD8"/>
    <w:rsid w:val="00DE7CDA"/>
    <w:rsid w:val="00DF1931"/>
    <w:rsid w:val="00DF425C"/>
    <w:rsid w:val="00DF5A95"/>
    <w:rsid w:val="00DF7897"/>
    <w:rsid w:val="00E00CAD"/>
    <w:rsid w:val="00E00DB4"/>
    <w:rsid w:val="00E022FE"/>
    <w:rsid w:val="00E028A8"/>
    <w:rsid w:val="00E02DF5"/>
    <w:rsid w:val="00E071BA"/>
    <w:rsid w:val="00E11657"/>
    <w:rsid w:val="00E12EEE"/>
    <w:rsid w:val="00E13253"/>
    <w:rsid w:val="00E15580"/>
    <w:rsid w:val="00E162F5"/>
    <w:rsid w:val="00E16C4A"/>
    <w:rsid w:val="00E20D10"/>
    <w:rsid w:val="00E20E49"/>
    <w:rsid w:val="00E235DB"/>
    <w:rsid w:val="00E254C6"/>
    <w:rsid w:val="00E344FE"/>
    <w:rsid w:val="00E3450A"/>
    <w:rsid w:val="00E40674"/>
    <w:rsid w:val="00E408CF"/>
    <w:rsid w:val="00E442B5"/>
    <w:rsid w:val="00E47257"/>
    <w:rsid w:val="00E5087F"/>
    <w:rsid w:val="00E53968"/>
    <w:rsid w:val="00E54B36"/>
    <w:rsid w:val="00E55BC9"/>
    <w:rsid w:val="00E63118"/>
    <w:rsid w:val="00E63204"/>
    <w:rsid w:val="00E676AA"/>
    <w:rsid w:val="00E70626"/>
    <w:rsid w:val="00E711F1"/>
    <w:rsid w:val="00E71C76"/>
    <w:rsid w:val="00E73E57"/>
    <w:rsid w:val="00E74023"/>
    <w:rsid w:val="00E86C0C"/>
    <w:rsid w:val="00E9002A"/>
    <w:rsid w:val="00E907E8"/>
    <w:rsid w:val="00E9088B"/>
    <w:rsid w:val="00E94D2E"/>
    <w:rsid w:val="00EA2E75"/>
    <w:rsid w:val="00EA4999"/>
    <w:rsid w:val="00EA55D6"/>
    <w:rsid w:val="00EA7B6B"/>
    <w:rsid w:val="00EB1E23"/>
    <w:rsid w:val="00EB1FE6"/>
    <w:rsid w:val="00EB276A"/>
    <w:rsid w:val="00EB30ED"/>
    <w:rsid w:val="00EB5DDA"/>
    <w:rsid w:val="00EB673C"/>
    <w:rsid w:val="00EB6B20"/>
    <w:rsid w:val="00EC05AD"/>
    <w:rsid w:val="00EC1BA0"/>
    <w:rsid w:val="00EC225E"/>
    <w:rsid w:val="00EC3BC6"/>
    <w:rsid w:val="00EC4EDD"/>
    <w:rsid w:val="00EC5AED"/>
    <w:rsid w:val="00ED0712"/>
    <w:rsid w:val="00ED1DE8"/>
    <w:rsid w:val="00ED1E46"/>
    <w:rsid w:val="00ED2AB8"/>
    <w:rsid w:val="00ED45A0"/>
    <w:rsid w:val="00ED4F95"/>
    <w:rsid w:val="00ED6236"/>
    <w:rsid w:val="00EE2048"/>
    <w:rsid w:val="00EE2B45"/>
    <w:rsid w:val="00EE3FB9"/>
    <w:rsid w:val="00EE40B0"/>
    <w:rsid w:val="00EE56F3"/>
    <w:rsid w:val="00EE6921"/>
    <w:rsid w:val="00EE70AB"/>
    <w:rsid w:val="00EF0B54"/>
    <w:rsid w:val="00EF0F04"/>
    <w:rsid w:val="00EF32AB"/>
    <w:rsid w:val="00EF4B2D"/>
    <w:rsid w:val="00F0798F"/>
    <w:rsid w:val="00F13D6E"/>
    <w:rsid w:val="00F1445A"/>
    <w:rsid w:val="00F231CA"/>
    <w:rsid w:val="00F23BA8"/>
    <w:rsid w:val="00F31489"/>
    <w:rsid w:val="00F37BBB"/>
    <w:rsid w:val="00F37E10"/>
    <w:rsid w:val="00F37E8E"/>
    <w:rsid w:val="00F4374C"/>
    <w:rsid w:val="00F4457A"/>
    <w:rsid w:val="00F454F8"/>
    <w:rsid w:val="00F45AE1"/>
    <w:rsid w:val="00F46724"/>
    <w:rsid w:val="00F4691A"/>
    <w:rsid w:val="00F51892"/>
    <w:rsid w:val="00F52471"/>
    <w:rsid w:val="00F57301"/>
    <w:rsid w:val="00F57AC5"/>
    <w:rsid w:val="00F60E7F"/>
    <w:rsid w:val="00F61884"/>
    <w:rsid w:val="00F61932"/>
    <w:rsid w:val="00F643B4"/>
    <w:rsid w:val="00F70544"/>
    <w:rsid w:val="00F729EC"/>
    <w:rsid w:val="00F73456"/>
    <w:rsid w:val="00F82859"/>
    <w:rsid w:val="00F85454"/>
    <w:rsid w:val="00F8614B"/>
    <w:rsid w:val="00F87B60"/>
    <w:rsid w:val="00F937BB"/>
    <w:rsid w:val="00F94014"/>
    <w:rsid w:val="00F94061"/>
    <w:rsid w:val="00F942EE"/>
    <w:rsid w:val="00F94523"/>
    <w:rsid w:val="00FA21CF"/>
    <w:rsid w:val="00FB10C2"/>
    <w:rsid w:val="00FB7BEA"/>
    <w:rsid w:val="00FC2F10"/>
    <w:rsid w:val="00FC37BA"/>
    <w:rsid w:val="00FC6278"/>
    <w:rsid w:val="00FC653C"/>
    <w:rsid w:val="00FD1036"/>
    <w:rsid w:val="00FE2DD7"/>
    <w:rsid w:val="00FE4AE8"/>
    <w:rsid w:val="00FE52CC"/>
    <w:rsid w:val="00FE572C"/>
    <w:rsid w:val="00FF146C"/>
    <w:rsid w:val="00FF1DAC"/>
    <w:rsid w:val="00FF1F9B"/>
    <w:rsid w:val="00FF2A25"/>
    <w:rsid w:val="00FF76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392807DA-A398-453D-BB80-5632C24833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C5699"/>
    <w:rPr>
      <w:rFonts w:ascii="Calibri" w:eastAsia="Times New Roman" w:hAnsi="Calibri" w:cs="Times New Roman"/>
    </w:rPr>
  </w:style>
  <w:style w:type="paragraph" w:styleId="Heading3">
    <w:name w:val="heading 3"/>
    <w:basedOn w:val="Normal"/>
    <w:link w:val="Heading3Char"/>
    <w:uiPriority w:val="9"/>
    <w:qFormat/>
    <w:rsid w:val="005E6F2C"/>
    <w:pPr>
      <w:spacing w:before="100" w:beforeAutospacing="1" w:after="100" w:afterAutospacing="1" w:line="240" w:lineRule="auto"/>
      <w:outlineLvl w:val="2"/>
    </w:pPr>
    <w:rPr>
      <w:rFonts w:ascii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uiPriority w:val="9"/>
    <w:rsid w:val="005E6F2C"/>
    <w:rPr>
      <w:rFonts w:ascii="Times New Roman" w:eastAsia="Times New Roman" w:hAnsi="Times New Roman" w:cs="Times New Roman"/>
      <w:b/>
      <w:bCs/>
      <w:sz w:val="27"/>
      <w:szCs w:val="27"/>
    </w:rPr>
  </w:style>
  <w:style w:type="table" w:styleId="TableGrid">
    <w:name w:val="Table Grid"/>
    <w:basedOn w:val="TableNormal"/>
    <w:uiPriority w:val="59"/>
    <w:rsid w:val="005E6F2C"/>
    <w:pPr>
      <w:spacing w:after="0" w:line="240" w:lineRule="auto"/>
    </w:pPr>
    <w:rPr>
      <w:rFonts w:ascii="Calibri" w:eastAsia="Times New Roman" w:hAnsi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5E6F2C"/>
    <w:pPr>
      <w:spacing w:after="0" w:line="240" w:lineRule="auto"/>
    </w:pPr>
    <w:rPr>
      <w:rFonts w:ascii="Calibri" w:eastAsia="Times New Roman" w:hAnsi="Calibri" w:cs="Times New Roman"/>
    </w:rPr>
  </w:style>
  <w:style w:type="paragraph" w:styleId="ListParagraph">
    <w:name w:val="List Paragraph"/>
    <w:basedOn w:val="Normal"/>
    <w:uiPriority w:val="34"/>
    <w:qFormat/>
    <w:rsid w:val="005E6F2C"/>
    <w:pPr>
      <w:ind w:left="720"/>
      <w:contextualSpacing/>
    </w:pPr>
    <w:rPr>
      <w:rFonts w:eastAsia="Calibri"/>
    </w:rPr>
  </w:style>
  <w:style w:type="character" w:customStyle="1" w:styleId="apple-converted-space">
    <w:name w:val="apple-converted-space"/>
    <w:basedOn w:val="DefaultParagraphFont"/>
    <w:rsid w:val="005E6F2C"/>
  </w:style>
  <w:style w:type="character" w:styleId="Hyperlink">
    <w:name w:val="Hyperlink"/>
    <w:basedOn w:val="DefaultParagraphFont"/>
    <w:uiPriority w:val="99"/>
    <w:semiHidden/>
    <w:unhideWhenUsed/>
    <w:rsid w:val="00F60E7F"/>
    <w:rPr>
      <w:color w:val="0000FF"/>
      <w:u w:val="single"/>
    </w:rPr>
  </w:style>
  <w:style w:type="paragraph" w:styleId="NormalWeb">
    <w:name w:val="Normal (Web)"/>
    <w:basedOn w:val="Normal"/>
    <w:semiHidden/>
    <w:unhideWhenUsed/>
    <w:rsid w:val="009F138E"/>
    <w:pPr>
      <w:spacing w:before="100" w:beforeAutospacing="1" w:after="115" w:line="240" w:lineRule="auto"/>
    </w:pPr>
    <w:rPr>
      <w:rFonts w:ascii="Arial Unicode MS" w:eastAsia="Arial Unicode MS" w:hAnsi="Arial Unicode MS" w:cs="Arial Unicode MS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633513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6</TotalTime>
  <Pages>3</Pages>
  <Words>616</Words>
  <Characters>3512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2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n</dc:creator>
  <cp:lastModifiedBy>User</cp:lastModifiedBy>
  <cp:revision>59</cp:revision>
  <dcterms:created xsi:type="dcterms:W3CDTF">2015-04-06T13:37:00Z</dcterms:created>
  <dcterms:modified xsi:type="dcterms:W3CDTF">2015-04-08T06:49:00Z</dcterms:modified>
</cp:coreProperties>
</file>